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4BEA" w:rsidRPr="00984BEA" w:rsidRDefault="00984BEA" w:rsidP="00984BEA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84BEA">
        <w:rPr>
          <w:rFonts w:ascii="Times New Roman" w:eastAsia="Times New Roman" w:hAnsi="Times New Roman" w:cs="Times New Roman"/>
          <w:b/>
          <w:sz w:val="26"/>
          <w:szCs w:val="26"/>
        </w:rPr>
        <w:t xml:space="preserve">TRƯỜNG THCS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VĨNH THẠNH TRUNG</w:t>
      </w:r>
    </w:p>
    <w:p w:rsidR="00984BEA" w:rsidRPr="00984BEA" w:rsidRDefault="00984BEA" w:rsidP="00984BE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84BE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</w:t>
      </w:r>
      <w:r w:rsidRPr="00984BEA">
        <w:rPr>
          <w:rFonts w:ascii="Times New Roman" w:eastAsia="Times New Roman" w:hAnsi="Times New Roman" w:cs="Times New Roman"/>
          <w:b/>
          <w:sz w:val="24"/>
          <w:szCs w:val="24"/>
        </w:rPr>
        <w:t>TỔ TOÁN TIN</w:t>
      </w:r>
    </w:p>
    <w:p w:rsidR="00984BEA" w:rsidRPr="00984BEA" w:rsidRDefault="00984BEA" w:rsidP="00984BEA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984BEA" w:rsidRPr="00984BEA" w:rsidRDefault="00984BEA" w:rsidP="00984B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984BEA">
        <w:rPr>
          <w:rFonts w:ascii="Times New Roman" w:eastAsia="Times New Roman" w:hAnsi="Times New Roman" w:cs="Times New Roman"/>
          <w:b/>
          <w:sz w:val="26"/>
          <w:szCs w:val="26"/>
        </w:rPr>
        <w:t>MA TRẬN ĐỀ KIỂM TRA GIỮA HỌC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KÌ I. NĂM HỌC</w:t>
      </w:r>
      <w:r w:rsidRPr="00984BEA">
        <w:rPr>
          <w:rFonts w:ascii="Times New Roman" w:eastAsia="Times New Roman" w:hAnsi="Times New Roman" w:cs="Times New Roman"/>
          <w:b/>
          <w:sz w:val="26"/>
          <w:szCs w:val="26"/>
        </w:rPr>
        <w:t>: 202</w:t>
      </w:r>
      <w:r w:rsidRPr="00984BE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2</w:t>
      </w:r>
      <w:r w:rsidRPr="00984BEA">
        <w:rPr>
          <w:rFonts w:ascii="Times New Roman" w:eastAsia="Times New Roman" w:hAnsi="Times New Roman" w:cs="Times New Roman"/>
          <w:b/>
          <w:sz w:val="26"/>
          <w:szCs w:val="26"/>
        </w:rPr>
        <w:t xml:space="preserve"> - 202</w:t>
      </w:r>
      <w:r w:rsidRPr="00984BE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3</w:t>
      </w:r>
    </w:p>
    <w:p w:rsidR="00984BEA" w:rsidRPr="00984BEA" w:rsidRDefault="00984BEA" w:rsidP="00984B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984BE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MÔN: TOÁN 6. THỜI GIAN LÀM BÀI: 90 phút</w:t>
      </w:r>
    </w:p>
    <w:p w:rsidR="00984BEA" w:rsidRPr="00984BEA" w:rsidRDefault="00984BEA" w:rsidP="00984BEA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tbl>
      <w:tblPr>
        <w:tblW w:w="1454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2250"/>
        <w:gridCol w:w="3845"/>
        <w:gridCol w:w="945"/>
        <w:gridCol w:w="765"/>
        <w:gridCol w:w="907"/>
        <w:gridCol w:w="713"/>
        <w:gridCol w:w="988"/>
        <w:gridCol w:w="632"/>
        <w:gridCol w:w="855"/>
        <w:gridCol w:w="765"/>
        <w:gridCol w:w="1174"/>
      </w:tblGrid>
      <w:tr w:rsidR="00984BEA" w:rsidRPr="00984BEA" w:rsidTr="00E62493">
        <w:trPr>
          <w:trHeight w:val="557"/>
        </w:trPr>
        <w:tc>
          <w:tcPr>
            <w:tcW w:w="709" w:type="dxa"/>
            <w:vMerge w:val="restart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984BEA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2250" w:type="dxa"/>
            <w:vMerge w:val="restart"/>
            <w:vAlign w:val="center"/>
          </w:tcPr>
          <w:p w:rsidR="00984BEA" w:rsidRPr="00984BEA" w:rsidRDefault="00984BEA" w:rsidP="00984BE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Chủ đề</w:t>
            </w:r>
          </w:p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3845" w:type="dxa"/>
            <w:vMerge w:val="restart"/>
            <w:vAlign w:val="center"/>
          </w:tcPr>
          <w:p w:rsidR="00984BEA" w:rsidRPr="00984BEA" w:rsidRDefault="00984BEA" w:rsidP="00984BE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6570" w:type="dxa"/>
            <w:gridSpan w:val="8"/>
            <w:vAlign w:val="center"/>
          </w:tcPr>
          <w:p w:rsidR="00984BEA" w:rsidRPr="00984BEA" w:rsidRDefault="00984BEA" w:rsidP="00984BE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1174" w:type="dxa"/>
            <w:vMerge w:val="restart"/>
            <w:vAlign w:val="center"/>
          </w:tcPr>
          <w:p w:rsidR="00984BEA" w:rsidRPr="00984BEA" w:rsidRDefault="00984BEA" w:rsidP="00984B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ng</w:t>
            </w: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%</w:t>
            </w:r>
          </w:p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984BEA" w:rsidRPr="00984BEA" w:rsidTr="00E62493">
        <w:trPr>
          <w:trHeight w:val="644"/>
        </w:trPr>
        <w:tc>
          <w:tcPr>
            <w:tcW w:w="709" w:type="dxa"/>
            <w:vMerge/>
            <w:tcBorders>
              <w:bottom w:val="single" w:sz="4" w:space="0" w:color="auto"/>
            </w:tcBorders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50" w:type="dxa"/>
            <w:vMerge/>
            <w:tcBorders>
              <w:bottom w:val="single" w:sz="4" w:space="0" w:color="auto"/>
            </w:tcBorders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845" w:type="dxa"/>
            <w:vMerge/>
            <w:tcBorders>
              <w:bottom w:val="single" w:sz="4" w:space="0" w:color="auto"/>
            </w:tcBorders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10" w:type="dxa"/>
            <w:gridSpan w:val="2"/>
            <w:tcBorders>
              <w:bottom w:val="single" w:sz="4" w:space="0" w:color="auto"/>
            </w:tcBorders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620" w:type="dxa"/>
            <w:gridSpan w:val="2"/>
            <w:tcBorders>
              <w:bottom w:val="single" w:sz="4" w:space="0" w:color="auto"/>
            </w:tcBorders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620" w:type="dxa"/>
            <w:gridSpan w:val="2"/>
            <w:tcBorders>
              <w:bottom w:val="single" w:sz="4" w:space="0" w:color="auto"/>
            </w:tcBorders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620" w:type="dxa"/>
            <w:gridSpan w:val="2"/>
            <w:tcBorders>
              <w:bottom w:val="single" w:sz="4" w:space="0" w:color="auto"/>
            </w:tcBorders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  <w:tc>
          <w:tcPr>
            <w:tcW w:w="1174" w:type="dxa"/>
            <w:vMerge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984BEA" w:rsidRPr="00984BEA" w:rsidTr="00E62493">
        <w:tc>
          <w:tcPr>
            <w:tcW w:w="709" w:type="dxa"/>
            <w:vMerge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250" w:type="dxa"/>
            <w:vMerge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845" w:type="dxa"/>
            <w:vMerge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ind w:right="-105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ind w:right="-105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ind w:right="-105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1174" w:type="dxa"/>
            <w:vMerge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</w:tr>
      <w:tr w:rsidR="00984BEA" w:rsidRPr="00984BEA" w:rsidTr="00E62493">
        <w:trPr>
          <w:trHeight w:val="197"/>
        </w:trPr>
        <w:tc>
          <w:tcPr>
            <w:tcW w:w="709" w:type="dxa"/>
            <w:vMerge w:val="restart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2250" w:type="dxa"/>
            <w:vMerge w:val="restart"/>
            <w:vAlign w:val="center"/>
          </w:tcPr>
          <w:p w:rsidR="00984BEA" w:rsidRPr="00984BEA" w:rsidRDefault="00984BEA" w:rsidP="00984B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  <w:p w:rsidR="00984BEA" w:rsidRPr="00984BEA" w:rsidRDefault="00984BEA" w:rsidP="00984B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  <w:p w:rsidR="00984BEA" w:rsidRPr="00984BEA" w:rsidRDefault="00984BEA" w:rsidP="00984BEA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Số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 xml:space="preserve"> tự nhiên</w:t>
            </w:r>
          </w:p>
          <w:p w:rsidR="00984BEA" w:rsidRPr="00984BEA" w:rsidRDefault="00984BEA" w:rsidP="00984B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3845" w:type="dxa"/>
            <w:vAlign w:val="center"/>
          </w:tcPr>
          <w:p w:rsidR="00984BEA" w:rsidRPr="00E62493" w:rsidRDefault="00984BEA" w:rsidP="00E62493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Số tự nhi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n và tạ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p hợp các số tự nhi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n. Thứ tự trong tạ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p hợp các số tự nhi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n 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(10%)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F21D79" w:rsidRDefault="00F21D79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21D79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1174" w:type="dxa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10%</w:t>
            </w:r>
          </w:p>
        </w:tc>
      </w:tr>
      <w:tr w:rsidR="00984BEA" w:rsidRPr="00984BEA" w:rsidTr="00E62493">
        <w:trPr>
          <w:trHeight w:val="1048"/>
        </w:trPr>
        <w:tc>
          <w:tcPr>
            <w:tcW w:w="709" w:type="dxa"/>
            <w:vMerge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250" w:type="dxa"/>
            <w:vMerge/>
          </w:tcPr>
          <w:p w:rsidR="00984BEA" w:rsidRPr="00984BEA" w:rsidRDefault="00984BEA" w:rsidP="00984B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3845" w:type="dxa"/>
          </w:tcPr>
          <w:p w:rsidR="00984BEA" w:rsidRPr="00E62493" w:rsidRDefault="00984BEA" w:rsidP="00E62493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Các phép tính với số tự nhi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n. Phép tính luỹ thừa với số mũ tự nhi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n 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(1</w:t>
            </w:r>
            <w:r w:rsidR="00344505" w:rsidRPr="00E62493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5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%)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E62493" w:rsidRDefault="00F21D79" w:rsidP="00E624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1174" w:type="dxa"/>
            <w:vAlign w:val="center"/>
          </w:tcPr>
          <w:p w:rsidR="00984BEA" w:rsidRPr="00984BEA" w:rsidRDefault="00984BEA" w:rsidP="00F94CB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  <w:r w:rsidR="00F94CB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5</w:t>
            </w:r>
            <w:r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%</w:t>
            </w:r>
          </w:p>
        </w:tc>
      </w:tr>
      <w:tr w:rsidR="00984BEA" w:rsidRPr="00984BEA" w:rsidTr="00E62493">
        <w:trPr>
          <w:trHeight w:val="953"/>
        </w:trPr>
        <w:tc>
          <w:tcPr>
            <w:tcW w:w="709" w:type="dxa"/>
            <w:vMerge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250" w:type="dxa"/>
            <w:vMerge/>
            <w:vAlign w:val="center"/>
          </w:tcPr>
          <w:p w:rsidR="00984BEA" w:rsidRPr="00984BEA" w:rsidRDefault="00984BEA" w:rsidP="00984BE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3845" w:type="dxa"/>
          </w:tcPr>
          <w:p w:rsidR="00984BEA" w:rsidRPr="00984BEA" w:rsidRDefault="00984BEA" w:rsidP="00984BEA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T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ính</w:t>
            </w:r>
            <w:r w:rsidR="00491CFF" w:rsidRPr="00F94CB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chất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chia hết trong tạ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p hợp các số tự nhi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n. Số nguye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n tố. 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</w:rPr>
              <w:t>U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</w:rPr>
              <w:t>̛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</w:rPr>
              <w:t>ớc chung và bọ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i chung </w:t>
            </w:r>
            <w:r w:rsidR="00B07635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(4</w:t>
            </w:r>
            <w:r w:rsidR="00B07635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5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%)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F94CB7" w:rsidRDefault="00B07635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hi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hi-IN"/>
              </w:rPr>
              <w:t>10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bidi="hi-IN"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bidi="hi-IN"/>
              </w:rPr>
            </w:pP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  <w:t>1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174" w:type="dxa"/>
            <w:vAlign w:val="center"/>
          </w:tcPr>
          <w:p w:rsidR="00984BEA" w:rsidRPr="00984BEA" w:rsidRDefault="00B07635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bidi="hi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bidi="hi-IN"/>
              </w:rPr>
              <w:t>4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hi-IN"/>
              </w:rPr>
              <w:t>5</w:t>
            </w:r>
            <w:r w:rsidR="00984BEA"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bidi="hi-IN"/>
              </w:rPr>
              <w:t>%</w:t>
            </w:r>
          </w:p>
        </w:tc>
      </w:tr>
      <w:tr w:rsidR="00984BEA" w:rsidRPr="00984BEA" w:rsidTr="00E62493">
        <w:trPr>
          <w:trHeight w:val="800"/>
        </w:trPr>
        <w:tc>
          <w:tcPr>
            <w:tcW w:w="709" w:type="dxa"/>
            <w:vMerge w:val="restart"/>
            <w:vAlign w:val="center"/>
          </w:tcPr>
          <w:p w:rsidR="00984BEA" w:rsidRPr="00F94CB7" w:rsidRDefault="00F94CB7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  <w:p w:rsidR="00984BEA" w:rsidRPr="00984BEA" w:rsidRDefault="00984BEA" w:rsidP="00984BEA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984BEA" w:rsidRPr="00984BEA" w:rsidRDefault="00984BEA" w:rsidP="00984BEA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250" w:type="dxa"/>
            <w:vMerge w:val="restart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Các hình phẳng trong thực tiễn</w:t>
            </w:r>
          </w:p>
        </w:tc>
        <w:tc>
          <w:tcPr>
            <w:tcW w:w="3845" w:type="dxa"/>
          </w:tcPr>
          <w:p w:rsidR="00984BEA" w:rsidRPr="00984BEA" w:rsidRDefault="00984BEA" w:rsidP="00E62493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</w:rPr>
              <w:t>Tam giác đều, hình vuo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g, lục giác đều 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(1</w:t>
            </w:r>
            <w:r w:rsidR="00F94CB7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%)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F94CB7" w:rsidRDefault="00984BEA" w:rsidP="00F94CB7">
            <w:pPr>
              <w:spacing w:beforeLines="40" w:before="96" w:after="0" w:line="360" w:lineRule="auto"/>
              <w:ind w:left="76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B07635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bidi="hi-IN"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B07635" w:rsidRDefault="00B07635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B07635"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  <w:t>1</w:t>
            </w: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174" w:type="dxa"/>
            <w:vAlign w:val="center"/>
          </w:tcPr>
          <w:p w:rsidR="00984BEA" w:rsidRPr="00984BEA" w:rsidRDefault="00984BEA" w:rsidP="00F94CB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  <w:r w:rsidR="00F94CB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</w:t>
            </w:r>
            <w:r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%</w:t>
            </w:r>
          </w:p>
        </w:tc>
      </w:tr>
      <w:tr w:rsidR="00984BEA" w:rsidRPr="00F94CB7" w:rsidTr="00E62493">
        <w:trPr>
          <w:trHeight w:val="800"/>
        </w:trPr>
        <w:tc>
          <w:tcPr>
            <w:tcW w:w="709" w:type="dxa"/>
            <w:vMerge/>
          </w:tcPr>
          <w:p w:rsidR="00984BEA" w:rsidRPr="00984BEA" w:rsidRDefault="00984BEA" w:rsidP="00984BEA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250" w:type="dxa"/>
            <w:vMerge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3845" w:type="dxa"/>
          </w:tcPr>
          <w:p w:rsidR="00984BEA" w:rsidRPr="00F94CB7" w:rsidRDefault="00984BEA" w:rsidP="00B07635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Hình chữ nhạ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, hình thoi, hình bình hành, hình thang ca</w:t>
            </w:r>
            <w:r w:rsidRPr="00984BEA">
              <w:rPr>
                <w:rFonts w:ascii="Cambria Math" w:eastAsia="Times New Roman" w:hAnsi="Cambria Math" w:cs="Cambria Math"/>
                <w:sz w:val="26"/>
                <w:szCs w:val="26"/>
                <w:lang w:val="vi-VN"/>
              </w:rPr>
              <w:t>̂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n</w:t>
            </w:r>
            <w:r w:rsidR="00F94CB7" w:rsidRPr="00F94CB7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. Chu vi và diện tích các hình trong thực tiễn</w:t>
            </w:r>
            <w:r w:rsidRPr="00984BEA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344505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(</w:t>
            </w:r>
            <w:r w:rsidR="00344505" w:rsidRPr="00E62493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2</w:t>
            </w:r>
            <w:r w:rsidR="00B07635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</w:t>
            </w:r>
            <w:r w:rsidRPr="00984BE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%)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F94CB7" w:rsidRDefault="00984BEA" w:rsidP="00F94CB7">
            <w:pPr>
              <w:spacing w:beforeLines="40" w:before="96" w:after="0" w:line="360" w:lineRule="auto"/>
              <w:ind w:left="76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36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  <w:t>2</w:t>
            </w: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984BEA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174" w:type="dxa"/>
            <w:vAlign w:val="center"/>
          </w:tcPr>
          <w:p w:rsidR="00984BEA" w:rsidRPr="00F94CB7" w:rsidRDefault="00B07635" w:rsidP="00F94CB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</w:t>
            </w:r>
            <w:r w:rsidR="00984BEA" w:rsidRPr="00984BE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%</w:t>
            </w:r>
          </w:p>
        </w:tc>
      </w:tr>
      <w:tr w:rsidR="00984BEA" w:rsidRPr="00F94CB7" w:rsidTr="00E62493">
        <w:trPr>
          <w:trHeight w:val="314"/>
        </w:trPr>
        <w:tc>
          <w:tcPr>
            <w:tcW w:w="2959" w:type="dxa"/>
            <w:gridSpan w:val="2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3845" w:type="dxa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bidi="hi-IN"/>
              </w:rPr>
            </w:pPr>
          </w:p>
        </w:tc>
        <w:tc>
          <w:tcPr>
            <w:tcW w:w="945" w:type="dxa"/>
            <w:shd w:val="clear" w:color="auto" w:fill="auto"/>
            <w:vAlign w:val="center"/>
          </w:tcPr>
          <w:p w:rsidR="00984BEA" w:rsidRPr="00F94CB7" w:rsidRDefault="00440C62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  <w:t>16</w:t>
            </w: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6"/>
                <w:szCs w:val="26"/>
                <w:lang w:val="vi-VN" w:bidi="hi-I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</w:rPr>
              <w:t>3</w:t>
            </w:r>
          </w:p>
        </w:tc>
        <w:tc>
          <w:tcPr>
            <w:tcW w:w="988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</w:pPr>
          </w:p>
        </w:tc>
        <w:tc>
          <w:tcPr>
            <w:tcW w:w="632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  <w:t>2</w:t>
            </w:r>
          </w:p>
        </w:tc>
        <w:tc>
          <w:tcPr>
            <w:tcW w:w="855" w:type="dxa"/>
            <w:shd w:val="clear" w:color="auto" w:fill="auto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</w:pPr>
          </w:p>
        </w:tc>
        <w:tc>
          <w:tcPr>
            <w:tcW w:w="765" w:type="dxa"/>
            <w:shd w:val="clear" w:color="auto" w:fill="auto"/>
            <w:vAlign w:val="center"/>
          </w:tcPr>
          <w:p w:rsidR="00984BEA" w:rsidRPr="00F94CB7" w:rsidRDefault="00F94CB7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bidi="hi-IN"/>
              </w:rPr>
              <w:t>1</w:t>
            </w:r>
          </w:p>
        </w:tc>
        <w:tc>
          <w:tcPr>
            <w:tcW w:w="1174" w:type="dxa"/>
            <w:vAlign w:val="center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  <w:t>10.0</w:t>
            </w:r>
          </w:p>
        </w:tc>
      </w:tr>
      <w:tr w:rsidR="00984BEA" w:rsidRPr="00F94CB7" w:rsidTr="00E62493">
        <w:trPr>
          <w:trHeight w:val="70"/>
        </w:trPr>
        <w:tc>
          <w:tcPr>
            <w:tcW w:w="2959" w:type="dxa"/>
            <w:gridSpan w:val="2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Tỉ lệ (%)</w:t>
            </w:r>
          </w:p>
        </w:tc>
        <w:tc>
          <w:tcPr>
            <w:tcW w:w="3845" w:type="dxa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710" w:type="dxa"/>
            <w:gridSpan w:val="2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40</w:t>
            </w:r>
            <w:r w:rsidR="00F94CB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%</w:t>
            </w:r>
          </w:p>
        </w:tc>
        <w:tc>
          <w:tcPr>
            <w:tcW w:w="1620" w:type="dxa"/>
            <w:gridSpan w:val="2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30</w:t>
            </w:r>
            <w:r w:rsidR="00F94C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  <w:tc>
          <w:tcPr>
            <w:tcW w:w="1620" w:type="dxa"/>
            <w:gridSpan w:val="2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20</w:t>
            </w:r>
            <w:r w:rsidR="00F94C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  <w:tc>
          <w:tcPr>
            <w:tcW w:w="1620" w:type="dxa"/>
            <w:gridSpan w:val="2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10</w:t>
            </w:r>
            <w:r w:rsidR="00F94C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  <w:tc>
          <w:tcPr>
            <w:tcW w:w="1174" w:type="dxa"/>
          </w:tcPr>
          <w:p w:rsidR="00984BEA" w:rsidRPr="00F94CB7" w:rsidRDefault="00984BEA" w:rsidP="00984BEA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100</w:t>
            </w:r>
            <w:r w:rsidR="00F94C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</w:tr>
      <w:tr w:rsidR="00984BEA" w:rsidRPr="00F94CB7" w:rsidTr="00E62493">
        <w:trPr>
          <w:trHeight w:val="70"/>
        </w:trPr>
        <w:tc>
          <w:tcPr>
            <w:tcW w:w="2959" w:type="dxa"/>
            <w:gridSpan w:val="2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Tỉ lệ chung (%)</w:t>
            </w:r>
          </w:p>
        </w:tc>
        <w:tc>
          <w:tcPr>
            <w:tcW w:w="3845" w:type="dxa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330" w:type="dxa"/>
            <w:gridSpan w:val="4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70</w:t>
            </w:r>
            <w:r w:rsidR="00F94C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  <w:tc>
          <w:tcPr>
            <w:tcW w:w="3240" w:type="dxa"/>
            <w:gridSpan w:val="4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30</w:t>
            </w:r>
            <w:r w:rsidR="00F94CB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%</w:t>
            </w:r>
          </w:p>
        </w:tc>
        <w:tc>
          <w:tcPr>
            <w:tcW w:w="1174" w:type="dxa"/>
          </w:tcPr>
          <w:p w:rsidR="00984BEA" w:rsidRPr="00F94CB7" w:rsidRDefault="00984BEA" w:rsidP="00984BEA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94CB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100</w:t>
            </w:r>
            <w:r w:rsidR="00F94C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%</w:t>
            </w:r>
          </w:p>
        </w:tc>
      </w:tr>
    </w:tbl>
    <w:p w:rsidR="00984BEA" w:rsidRPr="00F94CB7" w:rsidRDefault="00984BEA" w:rsidP="00984BEA">
      <w:pPr>
        <w:tabs>
          <w:tab w:val="center" w:pos="4680"/>
          <w:tab w:val="right" w:pos="93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18"/>
        <w:gridCol w:w="5118"/>
        <w:gridCol w:w="5119"/>
      </w:tblGrid>
      <w:tr w:rsidR="00C00BFA" w:rsidRPr="00C00BFA" w:rsidTr="00C00BFA">
        <w:tc>
          <w:tcPr>
            <w:tcW w:w="5118" w:type="dxa"/>
          </w:tcPr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0BFA">
              <w:rPr>
                <w:rFonts w:ascii="Times New Roman" w:hAnsi="Times New Roman" w:cs="Times New Roman"/>
                <w:sz w:val="28"/>
                <w:szCs w:val="28"/>
              </w:rPr>
              <w:t>Hiệu phó chuyên Môn</w:t>
            </w: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0BFA">
              <w:rPr>
                <w:rFonts w:ascii="Times New Roman" w:hAnsi="Times New Roman" w:cs="Times New Roman"/>
                <w:sz w:val="28"/>
                <w:szCs w:val="28"/>
              </w:rPr>
              <w:t>Võ Minh Triết</w:t>
            </w:r>
          </w:p>
        </w:tc>
        <w:tc>
          <w:tcPr>
            <w:tcW w:w="5118" w:type="dxa"/>
          </w:tcPr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0BFA">
              <w:rPr>
                <w:rFonts w:ascii="Times New Roman" w:hAnsi="Times New Roman" w:cs="Times New Roman"/>
                <w:sz w:val="28"/>
                <w:szCs w:val="28"/>
              </w:rPr>
              <w:t>Tổ trưởng</w:t>
            </w: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0BFA">
              <w:rPr>
                <w:rFonts w:ascii="Times New Roman" w:hAnsi="Times New Roman" w:cs="Times New Roman"/>
                <w:sz w:val="28"/>
                <w:szCs w:val="28"/>
              </w:rPr>
              <w:t>Phạm Minh Hiếu</w:t>
            </w:r>
          </w:p>
        </w:tc>
        <w:tc>
          <w:tcPr>
            <w:tcW w:w="5119" w:type="dxa"/>
          </w:tcPr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0BFA">
              <w:rPr>
                <w:rFonts w:ascii="Times New Roman" w:hAnsi="Times New Roman" w:cs="Times New Roman"/>
                <w:sz w:val="28"/>
                <w:szCs w:val="28"/>
              </w:rPr>
              <w:t>Nhóm trưởng</w:t>
            </w: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00BFA" w:rsidRPr="00C00BFA" w:rsidRDefault="00C00BFA" w:rsidP="00C00B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0BFA">
              <w:rPr>
                <w:rFonts w:ascii="Times New Roman" w:hAnsi="Times New Roman" w:cs="Times New Roman"/>
                <w:sz w:val="28"/>
                <w:szCs w:val="28"/>
              </w:rPr>
              <w:t>Lê Thị Hương Trang</w:t>
            </w:r>
          </w:p>
        </w:tc>
      </w:tr>
    </w:tbl>
    <w:p w:rsidR="008A6510" w:rsidRDefault="008A6510"/>
    <w:p w:rsidR="00E22F58" w:rsidRPr="00E22F58" w:rsidRDefault="00E22F58" w:rsidP="00E22F58">
      <w:pPr>
        <w:keepNext/>
        <w:keepLines/>
        <w:spacing w:before="480" w:after="0"/>
        <w:outlineLvl w:val="0"/>
        <w:rPr>
          <w:rFonts w:ascii="Times New Roman" w:eastAsia="Times New Roman" w:hAnsi="Times New Roman" w:cs="Times New Roman"/>
          <w:b/>
          <w:bCs/>
          <w:color w:val="365F91" w:themeColor="accent1" w:themeShade="BF"/>
          <w:sz w:val="28"/>
          <w:szCs w:val="28"/>
        </w:rPr>
      </w:pPr>
      <w:r w:rsidRPr="00E22F58">
        <w:rPr>
          <w:rFonts w:ascii="Times New Roman" w:eastAsia="Times New Roman" w:hAnsi="Times New Roman" w:cs="Times New Roman"/>
          <w:b/>
          <w:bCs/>
          <w:color w:val="365F91" w:themeColor="accent1" w:themeShade="BF"/>
          <w:sz w:val="28"/>
          <w:szCs w:val="28"/>
        </w:rPr>
        <w:t>TRƯỜNG THCS VĨNH THẠNH TRUNG</w:t>
      </w:r>
    </w:p>
    <w:p w:rsidR="00E22F58" w:rsidRPr="00E22F58" w:rsidRDefault="00E22F58" w:rsidP="00E22F5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22F5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</w:t>
      </w:r>
    </w:p>
    <w:p w:rsidR="00E22F58" w:rsidRPr="00E22F58" w:rsidRDefault="00E22F58" w:rsidP="00E22F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</w:pPr>
      <w:r w:rsidRPr="00E22F58"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>BẢNG ĐẶC TẢ KĨ THUẬT ĐỀ KIỂM TRA GIỮA KÌ I. NĂM HỌC : 202</w:t>
      </w:r>
      <w:r w:rsidRPr="00E22F58"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  <w:t>2</w:t>
      </w:r>
      <w:r w:rsidRPr="00E22F58">
        <w:rPr>
          <w:rFonts w:ascii="Times New Roman" w:eastAsia="Times New Roman" w:hAnsi="Times New Roman" w:cs="Times New Roman"/>
          <w:b/>
          <w:color w:val="C00000"/>
          <w:sz w:val="28"/>
          <w:szCs w:val="28"/>
        </w:rPr>
        <w:t xml:space="preserve"> - 202</w:t>
      </w:r>
      <w:r w:rsidRPr="00E22F58"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  <w:t>3</w:t>
      </w:r>
    </w:p>
    <w:p w:rsidR="00E22F58" w:rsidRPr="00E22F58" w:rsidRDefault="00E22F58" w:rsidP="00E22F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</w:pPr>
      <w:r w:rsidRPr="00E22F58">
        <w:rPr>
          <w:rFonts w:ascii="Times New Roman" w:eastAsia="Times New Roman" w:hAnsi="Times New Roman" w:cs="Times New Roman"/>
          <w:b/>
          <w:color w:val="C00000"/>
          <w:sz w:val="28"/>
          <w:szCs w:val="28"/>
          <w:lang w:val="vi-VN"/>
        </w:rPr>
        <w:t>MÔN: TOÁN LỚP 6 – THỜI GIAN LÀM BÀI: 90 PHÚT</w:t>
      </w:r>
    </w:p>
    <w:p w:rsidR="00E22F58" w:rsidRPr="00E22F58" w:rsidRDefault="00E22F58" w:rsidP="00E22F5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tbl>
      <w:tblPr>
        <w:tblpPr w:leftFromText="180" w:rightFromText="180" w:vertAnchor="text" w:tblpY="1"/>
        <w:tblOverlap w:val="never"/>
        <w:tblW w:w="15296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558"/>
        <w:gridCol w:w="2430"/>
        <w:gridCol w:w="24"/>
        <w:gridCol w:w="7185"/>
        <w:gridCol w:w="900"/>
        <w:gridCol w:w="990"/>
        <w:gridCol w:w="810"/>
        <w:gridCol w:w="844"/>
      </w:tblGrid>
      <w:tr w:rsidR="00E22F58" w:rsidRPr="00E22F58" w:rsidTr="00726FE7">
        <w:trPr>
          <w:trHeight w:val="515"/>
          <w:tblHeader/>
        </w:trPr>
        <w:tc>
          <w:tcPr>
            <w:tcW w:w="555" w:type="dxa"/>
            <w:vMerge w:val="restart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558" w:type="dxa"/>
            <w:vMerge w:val="restart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</w:rPr>
              <w:t>Chương/</w:t>
            </w:r>
          </w:p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2430" w:type="dxa"/>
            <w:vMerge w:val="restart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7209" w:type="dxa"/>
            <w:gridSpan w:val="2"/>
            <w:vMerge w:val="restart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</w:tc>
        <w:tc>
          <w:tcPr>
            <w:tcW w:w="3544" w:type="dxa"/>
            <w:gridSpan w:val="4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E22F58" w:rsidRPr="00E22F58" w:rsidTr="00726FE7">
        <w:trPr>
          <w:tblHeader/>
        </w:trPr>
        <w:tc>
          <w:tcPr>
            <w:tcW w:w="555" w:type="dxa"/>
            <w:vMerge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8" w:type="dxa"/>
            <w:vMerge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430" w:type="dxa"/>
            <w:vMerge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09" w:type="dxa"/>
            <w:gridSpan w:val="2"/>
            <w:vMerge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990" w:type="dxa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10" w:type="dxa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Vận dụng </w:t>
            </w:r>
          </w:p>
        </w:tc>
        <w:tc>
          <w:tcPr>
            <w:tcW w:w="844" w:type="dxa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</w:t>
            </w: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D</w:t>
            </w: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cao</w:t>
            </w:r>
          </w:p>
        </w:tc>
      </w:tr>
      <w:tr w:rsidR="00E22F58" w:rsidRPr="00E22F58" w:rsidTr="00726FE7">
        <w:trPr>
          <w:trHeight w:val="1752"/>
        </w:trPr>
        <w:tc>
          <w:tcPr>
            <w:tcW w:w="555" w:type="dxa"/>
            <w:vMerge w:val="restart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558" w:type="dxa"/>
            <w:vMerge w:val="restart"/>
            <w:vAlign w:val="center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E22F58">
              <w:rPr>
                <w:rFonts w:ascii="Times New Roman" w:hAnsi="Times New Roman" w:cs="Times New Roman"/>
                <w:b/>
                <w:noProof/>
                <w:spacing w:val="-8"/>
                <w:sz w:val="28"/>
                <w:szCs w:val="28"/>
                <w:lang w:val="vi-VN"/>
              </w:rPr>
              <w:t>Số tự nhiên</w:t>
            </w:r>
          </w:p>
        </w:tc>
        <w:tc>
          <w:tcPr>
            <w:tcW w:w="243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vi-VN"/>
              </w:rPr>
              <w:t>Số tự nhi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  <w:lang w:val="vi-VN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vi-VN"/>
              </w:rPr>
              <w:t>n và tạ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  <w:lang w:val="vi-VN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vi-VN"/>
              </w:rPr>
              <w:t>p hợp các số tự nhi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  <w:lang w:val="vi-VN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vi-VN"/>
              </w:rPr>
              <w:t>n. Thứ tự trong tạ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  <w:lang w:val="vi-VN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vi-VN"/>
              </w:rPr>
              <w:t>p hợp các số tự nhi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  <w:lang w:val="vi-VN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n 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Bài 1; 2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3:29=10,3%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1 ĐIỂM)</w:t>
            </w: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  <w:lang w:val="vi-VN"/>
              </w:rPr>
              <w:t>Nhận biết: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- Nhận biết được tập hợp các số tự nhiên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70C0"/>
                <w:sz w:val="26"/>
                <w:szCs w:val="26"/>
              </w:rPr>
              <w:t>(1đ)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E22F58" w:rsidRPr="00E22F58" w:rsidTr="00726FE7">
        <w:trPr>
          <w:trHeight w:val="674"/>
        </w:trPr>
        <w:tc>
          <w:tcPr>
            <w:tcW w:w="555" w:type="dxa"/>
            <w:vMerge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8" w:type="dxa"/>
            <w:vMerge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430" w:type="dxa"/>
            <w:vMerge w:val="restart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Các phép tính với số tự nhi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n. Phép tính luỹ thừa với số mũ 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lastRenderedPageBreak/>
              <w:t>tự nhi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n. 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Bài 3, 4, 5)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4:29=13,8%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1,5 ĐIỂM)</w:t>
            </w:r>
          </w:p>
        </w:tc>
        <w:tc>
          <w:tcPr>
            <w:tcW w:w="7209" w:type="dxa"/>
            <w:gridSpan w:val="2"/>
            <w:vAlign w:val="center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  <w:lastRenderedPageBreak/>
              <w:t>Nhận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  <w:lang w:val="vi-VN"/>
              </w:rPr>
              <w:t xml:space="preserve"> biết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  <w:t>: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4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-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 xml:space="preserve"> 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Nhận biết được thứ tự thực  hiện các phép tính.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2</w:t>
            </w:r>
          </w:p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(0,5đ)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  <w:t xml:space="preserve"> </w:t>
            </w: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</w:tr>
      <w:tr w:rsidR="00E22F58" w:rsidRPr="00E22F58" w:rsidTr="00726FE7">
        <w:trPr>
          <w:trHeight w:val="1070"/>
        </w:trPr>
        <w:tc>
          <w:tcPr>
            <w:tcW w:w="555" w:type="dxa"/>
            <w:vMerge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8" w:type="dxa"/>
            <w:vMerge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430" w:type="dxa"/>
            <w:vMerge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ực hiện được các phép tính: cộng, trừ, nhân, chia trong tập hợp số tự nhiên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ợc các tính chất giao hoán, kết hợp của phép cộng, phép nhân, phân phối của phép nhân đối với phép cộng (trừ) trong tính toán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ực hiện được phép tính luỹ thừa với số mũ tự nhiên; thực hiện được các phép nhân và phép chia hai luỹ thừa cùng cơ số với số mũ tự nhiên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ận dụng được các tính chất của phép tính (kể cả phép tính luỹ thừa với số mũ tự nhiên) để tính nhẩm, tính nhanh một cách hợp lí.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những vấn đề thực tiễn 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đơn giản, quen thuộc)</w:t>
            </w:r>
            <w:r w:rsidRPr="00E22F5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gắn với thực hiện các phép tính (ví dụ: tính tiền mua sắm, tính lượng hàng mua được từ số tiền đã có, ...)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  <w:t>1</w:t>
            </w: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  <w:t xml:space="preserve"> </w:t>
            </w:r>
          </w:p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  <w:t>(1đ)</w:t>
            </w: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</w:tr>
      <w:tr w:rsidR="00E22F58" w:rsidRPr="00E22F58" w:rsidTr="00726FE7">
        <w:trPr>
          <w:trHeight w:val="1313"/>
        </w:trPr>
        <w:tc>
          <w:tcPr>
            <w:tcW w:w="555" w:type="dxa"/>
            <w:vMerge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8" w:type="dxa"/>
            <w:vMerge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430" w:type="dxa"/>
            <w:vMerge w:val="restart"/>
            <w:shd w:val="clear" w:color="auto" w:fill="auto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  <w:t>T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ính chia hết trong tạ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p hợp các số tự nhi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n. Số nguye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n tố. U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̛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ớc chung và bội chung 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Bài 6, 7, 8, 9, 10, 11, 12, 13)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12:29=41,4%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4,5 ĐIỂM)</w:t>
            </w: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  <w:t>Nhận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  <w:lang w:val="vi-VN"/>
              </w:rPr>
              <w:t xml:space="preserve"> biết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  <w:t>: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quan hệ chia hết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khái niệm ước, bội. 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khái niệm số nguyên tố, hợp số.  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phép chia có dư, định lí về phép chia có dư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- Nhận biết được phân số tối giản,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10</w:t>
            </w:r>
          </w:p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</w:rPr>
              <w:t>(2,5đ)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</w:tr>
      <w:tr w:rsidR="00E22F58" w:rsidRPr="00E22F58" w:rsidTr="00726FE7">
        <w:trPr>
          <w:trHeight w:val="841"/>
        </w:trPr>
        <w:tc>
          <w:tcPr>
            <w:tcW w:w="555" w:type="dxa"/>
            <w:vMerge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558" w:type="dxa"/>
            <w:vMerge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430" w:type="dxa"/>
            <w:vMerge/>
            <w:shd w:val="clear" w:color="auto" w:fill="auto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ận dụng được dấu hiệu chia hết cho 2, 5, 9, 3 để xác định một 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số đã cho có chia hết cho 2, 5, 9, 3 hay không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ực hiện được việc phân tích một số tự nhiên lớn hơn 1 thành tích của các thừa số nguyên tố trong những trường hợp đơn giản.</w:t>
            </w:r>
          </w:p>
          <w:p w:rsidR="00E22F58" w:rsidRPr="00E22F58" w:rsidRDefault="00E22F58" w:rsidP="00E22F58">
            <w:pPr>
              <w:suppressAutoHyphens/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Xác định được ước chung, ước chung lớn nhất; xác định được bội chung, bội chung nhỏ nhất của hai hoặc ba số tự nhiên; thực hiện được phép cộng, phép trừ phân số bằng cách sử dụng ước chung lớn nhất, bội chung nhỏ nhất.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  <w:t>1</w:t>
            </w:r>
          </w:p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  <w:t>(1đ)</w:t>
            </w: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</w:tr>
      <w:tr w:rsidR="00E22F58" w:rsidRPr="00E22F58" w:rsidTr="00726FE7">
        <w:trPr>
          <w:trHeight w:val="1313"/>
        </w:trPr>
        <w:tc>
          <w:tcPr>
            <w:tcW w:w="555" w:type="dxa"/>
            <w:vMerge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8" w:type="dxa"/>
            <w:vMerge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430" w:type="dxa"/>
            <w:vMerge/>
            <w:shd w:val="clear" w:color="auto" w:fill="auto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6"/>
                <w:szCs w:val="26"/>
                <w:lang w:val="vi-VN"/>
              </w:rPr>
              <w:t>Vận dụng cao: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Vận dụng được kiến thức số học vào giải quyết những vấn đề thực tiễn 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phức hợp, không quen thuộc)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FF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  <w:t>1</w:t>
            </w:r>
          </w:p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color w:val="0033CC"/>
                <w:sz w:val="26"/>
                <w:szCs w:val="26"/>
                <w:lang w:bidi="hi-IN"/>
              </w:rPr>
              <w:t>(1đ)</w:t>
            </w:r>
          </w:p>
        </w:tc>
      </w:tr>
      <w:tr w:rsidR="00E22F58" w:rsidRPr="00E22F58" w:rsidTr="00726FE7">
        <w:trPr>
          <w:trHeight w:val="1402"/>
        </w:trPr>
        <w:tc>
          <w:tcPr>
            <w:tcW w:w="555" w:type="dxa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558" w:type="dxa"/>
            <w:vMerge w:val="restart"/>
            <w:vAlign w:val="center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Các hình phẳng trong thực tiễn</w:t>
            </w:r>
          </w:p>
        </w:tc>
        <w:tc>
          <w:tcPr>
            <w:tcW w:w="2430" w:type="dxa"/>
            <w:shd w:val="clear" w:color="auto" w:fill="auto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Tam giác đều, hình vuo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ng, lục giác đều. 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Bài 1)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3:29=10,3%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1 ĐIỂM)</w:t>
            </w: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</w:rPr>
              <w:t>Thông hiểu: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ột số yếu tố cơ bản (cạnh, góc, đường chéo) của: tam giác đều (ví dụ: ba cạnh bằng nhau, ba góc bằng nhau); hình vuông (ví dụ: bốn cạnh bằng nhau, mỗi góc là góc vuông, hai đường chéo bằng nhau); lục giác đều (ví dụ: sáu cạnh bằng nhau, sáu góc bằng nhau, ba đường chéo chính bằng nhau)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33CC"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Cs/>
                <w:color w:val="0033CC"/>
                <w:sz w:val="26"/>
                <w:szCs w:val="26"/>
                <w:lang w:bidi="hi-IN"/>
              </w:rPr>
              <w:t>1</w:t>
            </w:r>
          </w:p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Cs/>
                <w:color w:val="0033CC"/>
                <w:sz w:val="26"/>
                <w:szCs w:val="26"/>
                <w:lang w:bidi="hi-IN"/>
              </w:rPr>
              <w:t>(1đ)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bidi="hi-IN"/>
              </w:rPr>
            </w:pPr>
          </w:p>
        </w:tc>
      </w:tr>
      <w:tr w:rsidR="00E22F58" w:rsidRPr="00E22F58" w:rsidTr="00726FE7">
        <w:trPr>
          <w:trHeight w:val="494"/>
        </w:trPr>
        <w:tc>
          <w:tcPr>
            <w:tcW w:w="555" w:type="dxa"/>
          </w:tcPr>
          <w:p w:rsidR="00E22F58" w:rsidRPr="00E22F58" w:rsidRDefault="00E22F58" w:rsidP="00E22F58">
            <w:pPr>
              <w:spacing w:beforeLines="40" w:before="96"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58" w:type="dxa"/>
            <w:vMerge/>
            <w:vAlign w:val="center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2430" w:type="dxa"/>
            <w:shd w:val="clear" w:color="auto" w:fill="auto"/>
          </w:tcPr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Hình chữ nhạ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t, hình thoi, hình bình hành, hình thang ca</w:t>
            </w:r>
            <w:r w:rsidRPr="00E22F58">
              <w:rPr>
                <w:rFonts w:ascii="Cambria Math" w:eastAsia="Times New Roman" w:hAnsi="Cambria Math" w:cs="Cambria Math"/>
                <w:b/>
                <w:i/>
                <w:sz w:val="26"/>
                <w:szCs w:val="26"/>
              </w:rPr>
              <w:t>̂</w:t>
            </w:r>
            <w:r w:rsidRPr="00E22F58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 xml:space="preserve">n. 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lastRenderedPageBreak/>
              <w:t>(Bài 2, 3)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6:29=20,6%</w:t>
            </w:r>
          </w:p>
          <w:p w:rsidR="00E22F58" w:rsidRPr="00E22F58" w:rsidRDefault="00E22F58" w:rsidP="00E22F58">
            <w:pPr>
              <w:shd w:val="clear" w:color="auto" w:fill="FFFFFF"/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color w:val="FF0000"/>
                <w:sz w:val="26"/>
                <w:szCs w:val="26"/>
              </w:rPr>
              <w:t>(2 ĐIỂM)</w:t>
            </w:r>
          </w:p>
        </w:tc>
        <w:tc>
          <w:tcPr>
            <w:tcW w:w="7209" w:type="dxa"/>
            <w:gridSpan w:val="2"/>
          </w:tcPr>
          <w:p w:rsidR="00E22F58" w:rsidRPr="00E22F58" w:rsidRDefault="00E22F58" w:rsidP="00E22F58">
            <w:pPr>
              <w:spacing w:before="120" w:after="120"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lastRenderedPageBreak/>
              <w:t>Thông hiểu:</w:t>
            </w:r>
          </w:p>
          <w:p w:rsidR="00E22F58" w:rsidRPr="00E22F58" w:rsidRDefault="00E22F58" w:rsidP="00E22F5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6"/>
                <w:szCs w:val="26"/>
                <w:lang w:val="vi-VN"/>
              </w:rPr>
            </w:pP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E22F58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E22F58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gắn với việc tính chu vi và diện tích của các hình đặc biệt nói trên (ví dụ: tính chu vi hoặc diện tích của một số đối tượng có dạng đặc biệt nói trên,...)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33CC"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Cs/>
                <w:color w:val="0033CC"/>
                <w:sz w:val="26"/>
                <w:szCs w:val="26"/>
                <w:lang w:bidi="hi-IN"/>
              </w:rPr>
              <w:t>2</w:t>
            </w:r>
          </w:p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iCs/>
                <w:color w:val="0033CC"/>
                <w:sz w:val="26"/>
                <w:szCs w:val="26"/>
                <w:lang w:bidi="hi-IN"/>
              </w:rPr>
              <w:t>(2đ)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bidi="hi-IN"/>
              </w:rPr>
            </w:pPr>
          </w:p>
        </w:tc>
      </w:tr>
      <w:tr w:rsidR="00E22F58" w:rsidRPr="00E22F58" w:rsidTr="00726FE7">
        <w:trPr>
          <w:trHeight w:val="70"/>
        </w:trPr>
        <w:tc>
          <w:tcPr>
            <w:tcW w:w="4567" w:type="dxa"/>
            <w:gridSpan w:val="4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Tổng</w:t>
            </w:r>
          </w:p>
        </w:tc>
        <w:tc>
          <w:tcPr>
            <w:tcW w:w="7185" w:type="dxa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16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3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2</w:t>
            </w: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1</w:t>
            </w:r>
          </w:p>
        </w:tc>
      </w:tr>
      <w:tr w:rsidR="00E22F58" w:rsidRPr="00E22F58" w:rsidTr="00726FE7">
        <w:trPr>
          <w:trHeight w:val="70"/>
        </w:trPr>
        <w:tc>
          <w:tcPr>
            <w:tcW w:w="4567" w:type="dxa"/>
            <w:gridSpan w:val="4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7185" w:type="dxa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40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30%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20%</w:t>
            </w:r>
          </w:p>
        </w:tc>
        <w:tc>
          <w:tcPr>
            <w:tcW w:w="844" w:type="dxa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10%</w:t>
            </w:r>
          </w:p>
        </w:tc>
      </w:tr>
      <w:tr w:rsidR="00E22F58" w:rsidRPr="00E22F58" w:rsidTr="00726FE7">
        <w:trPr>
          <w:trHeight w:val="70"/>
        </w:trPr>
        <w:tc>
          <w:tcPr>
            <w:tcW w:w="4567" w:type="dxa"/>
            <w:gridSpan w:val="4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7185" w:type="dxa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1890" w:type="dxa"/>
            <w:gridSpan w:val="2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70%</w:t>
            </w:r>
          </w:p>
        </w:tc>
        <w:tc>
          <w:tcPr>
            <w:tcW w:w="1654" w:type="dxa"/>
            <w:gridSpan w:val="2"/>
            <w:shd w:val="clear" w:color="auto" w:fill="auto"/>
            <w:vAlign w:val="center"/>
          </w:tcPr>
          <w:p w:rsidR="00E22F58" w:rsidRPr="00E22F58" w:rsidRDefault="00E22F58" w:rsidP="00E22F58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E22F58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bidi="hi-IN"/>
              </w:rPr>
              <w:t>30%</w:t>
            </w:r>
          </w:p>
        </w:tc>
      </w:tr>
    </w:tbl>
    <w:p w:rsidR="00E22F58" w:rsidRPr="00E22F58" w:rsidRDefault="00E22F58" w:rsidP="00E22F58">
      <w:pPr>
        <w:tabs>
          <w:tab w:val="left" w:pos="117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18"/>
        <w:gridCol w:w="5118"/>
        <w:gridCol w:w="5119"/>
      </w:tblGrid>
      <w:tr w:rsidR="00E22F58" w:rsidRPr="00E22F58" w:rsidTr="00726FE7">
        <w:tc>
          <w:tcPr>
            <w:tcW w:w="5118" w:type="dxa"/>
          </w:tcPr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2F58">
              <w:rPr>
                <w:rFonts w:ascii="Times New Roman" w:hAnsi="Times New Roman" w:cs="Times New Roman"/>
                <w:sz w:val="28"/>
                <w:szCs w:val="28"/>
              </w:rPr>
              <w:t>Hiệu phó chuyên Môn</w:t>
            </w: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2F58">
              <w:rPr>
                <w:rFonts w:ascii="Times New Roman" w:hAnsi="Times New Roman" w:cs="Times New Roman"/>
                <w:sz w:val="28"/>
                <w:szCs w:val="28"/>
              </w:rPr>
              <w:t>Võ Minh Triết</w:t>
            </w:r>
          </w:p>
        </w:tc>
        <w:tc>
          <w:tcPr>
            <w:tcW w:w="5118" w:type="dxa"/>
          </w:tcPr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2F58">
              <w:rPr>
                <w:rFonts w:ascii="Times New Roman" w:hAnsi="Times New Roman" w:cs="Times New Roman"/>
                <w:sz w:val="28"/>
                <w:szCs w:val="28"/>
              </w:rPr>
              <w:t>Tổ trưởng</w:t>
            </w: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2F58">
              <w:rPr>
                <w:rFonts w:ascii="Times New Roman" w:hAnsi="Times New Roman" w:cs="Times New Roman"/>
                <w:sz w:val="28"/>
                <w:szCs w:val="28"/>
              </w:rPr>
              <w:t>Phạm Minh Hiếu</w:t>
            </w:r>
          </w:p>
        </w:tc>
        <w:tc>
          <w:tcPr>
            <w:tcW w:w="5119" w:type="dxa"/>
          </w:tcPr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2F58">
              <w:rPr>
                <w:rFonts w:ascii="Times New Roman" w:hAnsi="Times New Roman" w:cs="Times New Roman"/>
                <w:sz w:val="28"/>
                <w:szCs w:val="28"/>
              </w:rPr>
              <w:t>Nhóm trưởng</w:t>
            </w: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2F58" w:rsidRPr="00E22F58" w:rsidRDefault="00E22F58" w:rsidP="00E22F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2F58">
              <w:rPr>
                <w:rFonts w:ascii="Times New Roman" w:hAnsi="Times New Roman" w:cs="Times New Roman"/>
                <w:sz w:val="28"/>
                <w:szCs w:val="28"/>
              </w:rPr>
              <w:t>Lê Thị Hương Trang</w:t>
            </w:r>
          </w:p>
        </w:tc>
      </w:tr>
    </w:tbl>
    <w:p w:rsidR="00E22F58" w:rsidRPr="00E22F58" w:rsidRDefault="00E22F58" w:rsidP="00E22F58">
      <w:pPr>
        <w:tabs>
          <w:tab w:val="left" w:pos="117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22F58" w:rsidRPr="00E22F58" w:rsidRDefault="00E22F58" w:rsidP="00E22F58">
      <w:pPr>
        <w:rPr>
          <w:rFonts w:ascii="Times New Roman" w:hAnsi="Times New Roman" w:cs="Times New Roman"/>
        </w:rPr>
      </w:pPr>
    </w:p>
    <w:p w:rsidR="00E22F58" w:rsidRPr="00327FC2" w:rsidRDefault="00E22F58" w:rsidP="00E22F58">
      <w:pPr>
        <w:spacing w:after="0"/>
        <w:jc w:val="center"/>
        <w:rPr>
          <w:rFonts w:ascii="Times New Roman" w:hAnsi="Times New Roman" w:cs="Times New Roman"/>
          <w:b/>
          <w:color w:val="0033CC"/>
          <w:sz w:val="28"/>
          <w:szCs w:val="28"/>
        </w:rPr>
      </w:pPr>
      <w:r w:rsidRPr="00327FC2">
        <w:rPr>
          <w:rFonts w:ascii="Times New Roman" w:hAnsi="Times New Roman" w:cs="Times New Roman"/>
          <w:b/>
          <w:color w:val="0033CC"/>
          <w:sz w:val="28"/>
          <w:szCs w:val="28"/>
        </w:rPr>
        <w:t>NGÂN HÀNG CÂU HỎI ÔN TẬP KT GIỮA HỌC KÌ I TOÁN 6</w:t>
      </w:r>
    </w:p>
    <w:p w:rsidR="00E22F58" w:rsidRPr="00327FC2" w:rsidRDefault="00E22F58" w:rsidP="00E22F58">
      <w:pPr>
        <w:spacing w:after="0"/>
        <w:jc w:val="center"/>
        <w:rPr>
          <w:rFonts w:ascii="Times New Roman" w:hAnsi="Times New Roman" w:cs="Times New Roman"/>
          <w:b/>
          <w:color w:val="0033CC"/>
          <w:sz w:val="28"/>
          <w:szCs w:val="28"/>
        </w:rPr>
      </w:pPr>
      <w:r w:rsidRPr="00327FC2">
        <w:rPr>
          <w:rFonts w:ascii="Times New Roman" w:hAnsi="Times New Roman" w:cs="Times New Roman"/>
          <w:b/>
          <w:color w:val="0033CC"/>
          <w:sz w:val="28"/>
          <w:szCs w:val="28"/>
        </w:rPr>
        <w:t>NĂM HỌC: 2022 – 2023</w:t>
      </w:r>
    </w:p>
    <w:p w:rsidR="00E22F58" w:rsidRPr="00327FC2" w:rsidRDefault="00E22F58" w:rsidP="00E22F58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F58" w:rsidRPr="00327FC2" w:rsidRDefault="00E22F58" w:rsidP="00E22F58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27FC2">
        <w:rPr>
          <w:rFonts w:ascii="Times New Roman" w:hAnsi="Times New Roman" w:cs="Times New Roman"/>
          <w:b/>
          <w:sz w:val="28"/>
          <w:szCs w:val="28"/>
        </w:rPr>
        <w:t xml:space="preserve">A. TRẮC NGHIỆM: </w:t>
      </w:r>
    </w:p>
    <w:p w:rsidR="00E22F58" w:rsidRPr="00624766" w:rsidRDefault="00E22F58" w:rsidP="00E22F58">
      <w:pPr>
        <w:spacing w:after="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327FC2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    I.</w:t>
      </w:r>
      <w:r w:rsidRPr="00624766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</w:t>
      </w:r>
      <w:r w:rsidRPr="00327FC2">
        <w:rPr>
          <w:rFonts w:ascii="Times New Roman" w:hAnsi="Times New Roman" w:cs="Times New Roman"/>
          <w:b/>
          <w:i/>
          <w:color w:val="FF0000"/>
          <w:sz w:val="28"/>
          <w:szCs w:val="28"/>
        </w:rPr>
        <w:t>N</w:t>
      </w:r>
      <w:r w:rsidRPr="00624766">
        <w:rPr>
          <w:rFonts w:ascii="Times New Roman" w:hAnsi="Times New Roman" w:cs="Times New Roman"/>
          <w:b/>
          <w:i/>
          <w:color w:val="FF0000"/>
          <w:sz w:val="28"/>
          <w:szCs w:val="28"/>
        </w:rPr>
        <w:t>hận biết</w:t>
      </w:r>
    </w:p>
    <w:p w:rsidR="00E22F58" w:rsidRPr="00624766" w:rsidRDefault="00E22F58" w:rsidP="00E22F58">
      <w:pPr>
        <w:spacing w:before="120"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Câu 1: 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ho tập hợp</w:t>
      </w:r>
      <m:oMath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 =  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a;b;5;7;12;23</m:t>
            </m:r>
          </m:e>
        </m:d>
      </m:oMath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 Khẳng định nào đúng?</w:t>
      </w:r>
    </w:p>
    <w:p w:rsidR="00E22F58" w:rsidRPr="00327FC2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A. </w:t>
      </w:r>
      <w:r w:rsidRPr="00327FC2">
        <w:rPr>
          <w:rFonts w:ascii="Times New Roman" w:eastAsia="Arial" w:hAnsi="Times New Roman" w:cs="Times New Roman"/>
          <w:color w:val="000000" w:themeColor="text1"/>
          <w:position w:val="-4"/>
          <w:sz w:val="28"/>
          <w:szCs w:val="28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3.2pt" o:ole="">
            <v:imagedata r:id="rId8" o:title=""/>
          </v:shape>
          <o:OLEObject Type="Embed" ProgID="Equation.DSMT4" ShapeID="_x0000_i1025" DrawAspect="Content" ObjectID="_1728709816" r:id="rId9"/>
        </w:objec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B.</w:t>
      </w:r>
      <m:oMath>
        <m: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c∈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C.</w:t>
      </w:r>
      <m:oMath>
        <m:r>
          <m:rPr>
            <m:sty m:val="p"/>
          </m:rP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25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∉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D.</w:t>
      </w:r>
      <m:oMath>
        <m: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d∈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</w:p>
    <w:p w:rsidR="00E22F58" w:rsidRPr="00327FC2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Câu 2: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Phần tử thuộc tập hợp </w:t>
      </w:r>
      <w:bookmarkStart w:id="0" w:name="MTBlankEqn"/>
      <w:r w:rsidRPr="00327FC2">
        <w:rPr>
          <w:rFonts w:ascii="Times New Roman" w:hAnsi="Times New Roman" w:cs="Times New Roman"/>
          <w:position w:val="-14"/>
          <w:sz w:val="28"/>
          <w:szCs w:val="28"/>
        </w:rPr>
        <w:object w:dxaOrig="1540" w:dyaOrig="400">
          <v:shape id="_x0000_i1026" type="#_x0000_t75" style="width:93pt;height:24pt" o:ole="">
            <v:imagedata r:id="rId10" o:title=""/>
          </v:shape>
          <o:OLEObject Type="Embed" ProgID="Equation.DSMT4" ShapeID="_x0000_i1026" DrawAspect="Content" ObjectID="_1728709817" r:id="rId11"/>
        </w:object>
      </w:r>
      <w:bookmarkEnd w:id="0"/>
      <w:r w:rsidRPr="00327FC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là</w:t>
      </w:r>
    </w:p>
    <w:p w:rsidR="00E22F58" w:rsidRPr="00327FC2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 4.</w:t>
      </w:r>
      <w:r w:rsidRPr="00327FC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B. 3.</w:t>
      </w:r>
      <w:r w:rsidRPr="00327FC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C. 5.</w:t>
      </w:r>
      <w:r w:rsidRPr="00327FC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D. 6.</w:t>
      </w:r>
    </w:p>
    <w:p w:rsidR="00E22F58" w:rsidRPr="00327FC2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624766">
        <w:rPr>
          <w:rFonts w:ascii="Times New Roman" w:eastAsia="Times New Roman" w:hAnsi="Times New Roman" w:cs="Times New Roman"/>
          <w:b/>
          <w:sz w:val="28"/>
          <w:szCs w:val="28"/>
        </w:rPr>
        <w:t>3:</w:t>
      </w: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Phần tử </w:t>
      </w: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>không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thuộc tập hợp </w:t>
      </w:r>
      <w:r w:rsidRPr="00327FC2">
        <w:rPr>
          <w:rFonts w:ascii="Times New Roman" w:hAnsi="Times New Roman" w:cs="Times New Roman"/>
          <w:position w:val="-14"/>
          <w:sz w:val="28"/>
          <w:szCs w:val="28"/>
        </w:rPr>
        <w:object w:dxaOrig="2180" w:dyaOrig="400">
          <v:shape id="_x0000_i1027" type="#_x0000_t75" style="width:135pt;height:24.6pt" o:ole="">
            <v:imagedata r:id="rId12" o:title=""/>
          </v:shape>
          <o:OLEObject Type="Embed" ProgID="Equation.DSMT4" ShapeID="_x0000_i1027" DrawAspect="Content" ObjectID="_1728709818" r:id="rId13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là</w:t>
      </w:r>
    </w:p>
    <w:p w:rsidR="00E22F58" w:rsidRPr="00624766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sz w:val="28"/>
          <w:szCs w:val="28"/>
        </w:rPr>
        <w:t>A. 6. 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  <w:t>B. 7.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  <w:t>C. 8. 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  <w:t>D. 1.</w:t>
      </w:r>
    </w:p>
    <w:p w:rsidR="00E22F58" w:rsidRPr="00327FC2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Câu </w:t>
      </w:r>
      <w:r w:rsidRPr="00624766">
        <w:rPr>
          <w:rFonts w:ascii="Times New Roman" w:eastAsia="Times New Roman" w:hAnsi="Times New Roman" w:cs="Times New Roman"/>
          <w:b/>
          <w:sz w:val="28"/>
          <w:szCs w:val="28"/>
        </w:rPr>
        <w:t>4:</w:t>
      </w: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Cho tập hợp M = {3; 5; 7; 9; 11}, khẳng định nào sau đây là </w:t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>đúng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E22F58" w:rsidRPr="00624766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A.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28" type="#_x0000_t75" style="width:37.2pt;height:14.4pt" o:ole="">
            <v:imagedata r:id="rId14" o:title=""/>
          </v:shape>
          <o:OLEObject Type="Embed" ProgID="Equation.DSMT4" ShapeID="_x0000_i1028" DrawAspect="Content" ObjectID="_1728709819" r:id="rId15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B.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29" type="#_x0000_t75" style="width:38.4pt;height:14.4pt" o:ole="">
            <v:imagedata r:id="rId16" o:title=""/>
          </v:shape>
          <o:OLEObject Type="Embed" ProgID="Equation.DSMT4" ShapeID="_x0000_i1029" DrawAspect="Content" ObjectID="_1728709820" r:id="rId17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C.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0" type="#_x0000_t75" style="width:38.4pt;height:14.4pt" o:ole="">
            <v:imagedata r:id="rId18" o:title=""/>
          </v:shape>
          <o:OLEObject Type="Embed" ProgID="Equation.DSMT4" ShapeID="_x0000_i1030" DrawAspect="Content" ObjectID="_1728709821" r:id="rId19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D.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31" type="#_x0000_t75" style="width:43.2pt;height:14.4pt" o:ole="">
            <v:imagedata r:id="rId20" o:title=""/>
          </v:shape>
          <o:OLEObject Type="Embed" ProgID="Equation.DSMT4" ShapeID="_x0000_i1031" DrawAspect="Content" ObjectID="_1728709822" r:id="rId21"/>
        </w:object>
      </w:r>
    </w:p>
    <w:p w:rsidR="00E22F58" w:rsidRPr="00624766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Câu 5: 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ập hợp các số tự nhiên khác 0 và nhỏ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hơn 8 là</w:t>
      </w:r>
    </w:p>
    <w:p w:rsidR="00E22F58" w:rsidRPr="00327FC2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</w:t>
      </w:r>
      <m:oMath>
        <m:r>
          <m:rPr>
            <m:sty m:val="p"/>
          </m:rP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1;2;3;4; 5;6;7</m:t>
            </m:r>
          </m:e>
        </m:d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B.</w:t>
      </w:r>
      <m:oMath>
        <m:r>
          <m:rPr>
            <m:sty m:val="p"/>
          </m:rP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0;1;2;5</m:t>
            </m:r>
          </m:e>
        </m:d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624766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MC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. </w:t>
      </w:r>
      <m:oMath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0;1;2;3;4; 5;6;7</m:t>
            </m:r>
          </m:e>
        </m:d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.</m:t>
        </m:r>
      </m:oMath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MC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D. </w:t>
      </w:r>
      <m:oMath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1;2;3;4; 5;6;7;8</m:t>
            </m:r>
          </m:e>
        </m:d>
      </m:oMath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MC"/>
        </w:rPr>
        <w:t>.</w:t>
      </w:r>
    </w:p>
    <w:p w:rsidR="00E22F58" w:rsidRPr="00624766" w:rsidRDefault="00E22F58" w:rsidP="00E22F58">
      <w:pPr>
        <w:spacing w:before="120" w:after="1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624766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MC"/>
        </w:rPr>
        <w:t>6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: Cho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FR"/>
        </w:rPr>
        <w:t xml:space="preserve">M 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=</w:t>
      </w:r>
      <w:r w:rsidRPr="00624766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MC"/>
        </w:rPr>
        <w:t xml:space="preserve"> 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{x/ x</w:t>
      </w:r>
      <m:oMath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∈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N;3&lt;x&lt;12</m:t>
        </m:r>
      </m:oMath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}. 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Em hãy cho biết tập hợp M gồm những phần tử nào?</w:t>
      </w:r>
    </w:p>
    <w:p w:rsidR="00E22F58" w:rsidRPr="00327FC2" w:rsidRDefault="00E22F58" w:rsidP="00E22F58">
      <w:pPr>
        <w:spacing w:before="120" w:after="1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</w:t>
      </w:r>
      <m:oMath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3;4; 5;6;7</m:t>
            </m:r>
          </m:e>
        </m:d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B.</w:t>
      </w:r>
      <m:oMath>
        <m:r>
          <m:rPr>
            <m:sty m:val="p"/>
          </m:rPr>
          <w:rPr>
            <w:rFonts w:ascii="Cambria Math" w:eastAsia="Arial" w:hAnsi="Cambria Math" w:cs="Times New Roman"/>
            <w:sz w:val="28"/>
            <w:szCs w:val="28"/>
          </w:rPr>
          <m:t xml:space="preserve"> M=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0;1;2;5</m:t>
            </m:r>
          </m:e>
        </m:d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327FC2" w:rsidRDefault="00E22F58" w:rsidP="00E22F58">
      <w:pPr>
        <w:spacing w:before="120" w:after="1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C.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4; 5;6;7;8;9;10;11</m:t>
            </m:r>
          </m:e>
        </m:d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.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 xml:space="preserve">D. </w:t>
      </w:r>
      <m:oMath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1;2;3;4; 5;6;7;8;9;10;11</m:t>
            </m:r>
          </m:e>
        </m:d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</w:p>
    <w:p w:rsidR="00E22F58" w:rsidRPr="003577AD" w:rsidRDefault="00E22F58" w:rsidP="00E22F58">
      <w:pPr>
        <w:spacing w:before="120" w:after="1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624766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7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3577AD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ho tập hợp</w:t>
      </w:r>
      <m:oMath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M =  </m:t>
        </m:r>
        <m:d>
          <m:dPr>
            <m:begChr m:val="{"/>
            <m:endChr m:val="}"/>
            <m:ctrlP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 w:cs="Times New Roman"/>
                <w:color w:val="000000" w:themeColor="text1"/>
                <w:sz w:val="28"/>
                <w:szCs w:val="28"/>
              </w:rPr>
              <m:t>3;5;7;9;11;…</m:t>
            </m:r>
          </m:e>
        </m:d>
      </m:oMath>
      <w:r w:rsidRPr="003577AD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 Khẳng định nào đúng?</w:t>
      </w:r>
    </w:p>
    <w:p w:rsidR="00E22F58" w:rsidRPr="00327FC2" w:rsidRDefault="00E22F58" w:rsidP="00E22F58">
      <w:pPr>
        <w:numPr>
          <w:ilvl w:val="0"/>
          <w:numId w:val="1"/>
        </w:numPr>
        <w:tabs>
          <w:tab w:val="left" w:pos="284"/>
        </w:tabs>
        <w:spacing w:before="120" w:after="120"/>
        <w:ind w:left="0" w:firstLine="0"/>
        <w:contextualSpacing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M là tập hợp các số tự nhiên lẻ 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lớn 1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327FC2" w:rsidRDefault="00E22F58" w:rsidP="00E22F58">
      <w:pPr>
        <w:numPr>
          <w:ilvl w:val="0"/>
          <w:numId w:val="1"/>
        </w:numPr>
        <w:tabs>
          <w:tab w:val="left" w:pos="284"/>
        </w:tabs>
        <w:spacing w:before="120" w:after="120"/>
        <w:ind w:left="0" w:firstLine="0"/>
        <w:contextualSpacing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M là tập hợp các số tự nhiên chẵn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327FC2" w:rsidRDefault="00E22F58" w:rsidP="00E22F58">
      <w:pPr>
        <w:numPr>
          <w:ilvl w:val="0"/>
          <w:numId w:val="1"/>
        </w:numPr>
        <w:tabs>
          <w:tab w:val="left" w:pos="284"/>
        </w:tabs>
        <w:spacing w:before="120" w:after="120"/>
        <w:ind w:left="0" w:firstLine="0"/>
        <w:contextualSpacing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M là tập hợp các số tự nhiên lẻ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327FC2" w:rsidRDefault="00E22F58" w:rsidP="00E22F58">
      <w:pPr>
        <w:numPr>
          <w:ilvl w:val="0"/>
          <w:numId w:val="1"/>
        </w:numPr>
        <w:tabs>
          <w:tab w:val="left" w:pos="284"/>
        </w:tabs>
        <w:spacing w:before="120" w:after="120"/>
        <w:ind w:left="0" w:firstLine="0"/>
        <w:contextualSpacing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M là tập hợp các số tự nhiên khác 0</w:t>
      </w:r>
      <w:r w:rsidRPr="00624766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</w:p>
    <w:p w:rsidR="00E22F58" w:rsidRPr="00327FC2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624766">
        <w:rPr>
          <w:rFonts w:ascii="Times New Roman" w:eastAsia="Times New Roman" w:hAnsi="Times New Roman" w:cs="Times New Roman"/>
          <w:b/>
          <w:sz w:val="28"/>
          <w:szCs w:val="28"/>
        </w:rPr>
        <w:t>8:</w:t>
      </w: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>Tập hợp các số tự nhiên lẻ nhỏ hơn 10</w:t>
      </w:r>
      <w:r w:rsidRPr="0062476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>là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E22F58" w:rsidRPr="00624766" w:rsidRDefault="00E22F58" w:rsidP="00E22F58">
      <w:pPr>
        <w:tabs>
          <w:tab w:val="left" w:pos="284"/>
          <w:tab w:val="left" w:pos="2835"/>
          <w:tab w:val="left" w:pos="5245"/>
          <w:tab w:val="left" w:pos="7797"/>
        </w:tabs>
        <w:spacing w:after="0" w:line="24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327FC2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940" w:dyaOrig="440">
          <v:shape id="_x0000_i1032" type="#_x0000_t75" style="width:58.8pt;height:27pt" o:ole="">
            <v:imagedata r:id="rId22" o:title=""/>
          </v:shape>
          <o:OLEObject Type="Embed" ProgID="Equation.DSMT4" ShapeID="_x0000_i1032" DrawAspect="Content" ObjectID="_1728709823" r:id="rId23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. 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Pr="00327FC2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140" w:dyaOrig="440">
          <v:shape id="_x0000_i1033" type="#_x0000_t75" style="width:71.4pt;height:27pt" o:ole="">
            <v:imagedata r:id="rId24" o:title=""/>
          </v:shape>
          <o:OLEObject Type="Embed" ProgID="Equation.DSMT4" ShapeID="_x0000_i1033" DrawAspect="Content" ObjectID="_1728709824" r:id="rId25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Pr="00327FC2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340" w:dyaOrig="440">
          <v:shape id="_x0000_i1034" type="#_x0000_t75" style="width:84pt;height:27pt" o:ole="">
            <v:imagedata r:id="rId26" o:title=""/>
          </v:shape>
          <o:OLEObject Type="Embed" ProgID="Equation.DSMT4" ShapeID="_x0000_i1034" DrawAspect="Content" ObjectID="_1728709825" r:id="rId27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. 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 w:rsidRPr="00327FC2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420" w:dyaOrig="440">
          <v:shape id="_x0000_i1035" type="#_x0000_t75" style="width:88.8pt;height:27pt" o:ole="">
            <v:imagedata r:id="rId28" o:title=""/>
          </v:shape>
          <o:OLEObject Type="Embed" ProgID="Equation.DSMT4" ShapeID="_x0000_i1035" DrawAspect="Content" ObjectID="_1728709826" r:id="rId29"/>
        </w:objec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22F58" w:rsidRPr="003577AD" w:rsidRDefault="00E22F58" w:rsidP="00E22F58">
      <w:pPr>
        <w:keepNext/>
        <w:keepLines/>
        <w:spacing w:before="120" w:after="120"/>
        <w:jc w:val="both"/>
        <w:outlineLvl w:val="3"/>
        <w:rPr>
          <w:rFonts w:ascii="Times New Roman" w:eastAsia="Times New Roman" w:hAnsi="Times New Roman" w:cs="Times New Roman"/>
          <w:sz w:val="28"/>
          <w:szCs w:val="28"/>
        </w:rPr>
      </w:pP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624766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9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3577AD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Kết quả của biểu thức </w:t>
      </w:r>
      <w:r w:rsidRPr="003577A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95" w:dyaOrig="285">
          <v:shape id="_x0000_i1036" type="#_x0000_t75" style="width:40.2pt;height:14.4pt" o:ole="">
            <v:imagedata r:id="rId30" o:title=""/>
          </v:shape>
          <o:OLEObject Type="Embed" ProgID="Equation.DSMT4" ShapeID="_x0000_i1036" DrawAspect="Content" ObjectID="_1728709827" r:id="rId31"/>
        </w:object>
      </w:r>
      <w:r w:rsidRPr="003577AD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</w:p>
    <w:p w:rsidR="00E22F58" w:rsidRPr="00624766" w:rsidRDefault="00E22F58" w:rsidP="00E22F58">
      <w:pPr>
        <w:keepNext/>
        <w:keepLines/>
        <w:spacing w:before="120" w:after="120"/>
        <w:jc w:val="both"/>
        <w:outlineLvl w:val="3"/>
        <w:rPr>
          <w:rFonts w:ascii="Times New Roman" w:eastAsia="Times New Roman" w:hAnsi="Times New Roman" w:cs="Times New Roman"/>
          <w:sz w:val="28"/>
          <w:szCs w:val="28"/>
        </w:rPr>
      </w:pPr>
      <w:r w:rsidRPr="00624766">
        <w:rPr>
          <w:rFonts w:ascii="Times New Roman" w:eastAsia="Calibri" w:hAnsi="Times New Roman" w:cs="Times New Roman"/>
          <w:sz w:val="28"/>
          <w:szCs w:val="28"/>
        </w:rPr>
        <w:t>A.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60" w:dyaOrig="279">
          <v:shape id="_x0000_i1037" type="#_x0000_t75" style="width:22.8pt;height:14.4pt" o:ole="">
            <v:imagedata r:id="rId32" o:title=""/>
          </v:shape>
          <o:OLEObject Type="Embed" ProgID="Equation.DSMT4" ShapeID="_x0000_i1037" DrawAspect="Content" ObjectID="_1728709828" r:id="rId33"/>
        </w:objec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Pr="00327FC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79">
          <v:shape id="_x0000_i1038" type="#_x0000_t75" style="width:17.4pt;height:14.4pt" o:ole="">
            <v:imagedata r:id="rId34" o:title=""/>
          </v:shape>
          <o:OLEObject Type="Embed" ProgID="Equation.DSMT4" ShapeID="_x0000_i1038" DrawAspect="Content" ObjectID="_1728709829" r:id="rId35"/>
        </w:objec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Pr="00327FC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79">
          <v:shape id="_x0000_i1039" type="#_x0000_t75" style="width:17.4pt;height:14.4pt" o:ole="">
            <v:imagedata r:id="rId36" o:title=""/>
          </v:shape>
          <o:OLEObject Type="Embed" ProgID="Equation.DSMT4" ShapeID="_x0000_i1039" DrawAspect="Content" ObjectID="_1728709830" r:id="rId37"/>
        </w:objec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Pr="00327FC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85">
          <v:shape id="_x0000_i1040" type="#_x0000_t75" style="width:21pt;height:14.4pt" o:ole="">
            <v:imagedata r:id="rId38" o:title=""/>
          </v:shape>
          <o:OLEObject Type="Embed" ProgID="Equation.DSMT4" ShapeID="_x0000_i1040" DrawAspect="Content" ObjectID="_1728709831" r:id="rId39"/>
        </w:objec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22F58" w:rsidRPr="003577AD" w:rsidRDefault="00E22F58" w:rsidP="00E22F58">
      <w:pPr>
        <w:tabs>
          <w:tab w:val="left" w:pos="992"/>
        </w:tabs>
        <w:spacing w:before="120" w:after="120" w:line="288" w:lineRule="auto"/>
        <w:ind w:left="992" w:hanging="992"/>
        <w:jc w:val="both"/>
        <w:rPr>
          <w:rFonts w:ascii="Times New Roman" w:eastAsia="Times New Roman" w:hAnsi="Times New Roman" w:cs="Times New Roman"/>
          <w:color w:val="0000FF"/>
          <w:sz w:val="28"/>
          <w:szCs w:val="28"/>
        </w:rPr>
      </w:pPr>
      <w:r w:rsidRPr="00624766">
        <w:rPr>
          <w:rFonts w:ascii="Times New Roman" w:eastAsia="Times New Roman" w:hAnsi="Times New Roman" w:cs="Times New Roman"/>
          <w:b/>
          <w:sz w:val="28"/>
          <w:szCs w:val="28"/>
        </w:rPr>
        <w:t>Câu 10</w:t>
      </w:r>
      <w:r w:rsidRPr="00327FC2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3577AD">
        <w:rPr>
          <w:rFonts w:ascii="Times New Roman" w:eastAsia="Times New Roman" w:hAnsi="Times New Roman" w:cs="Times New Roman"/>
          <w:sz w:val="28"/>
          <w:szCs w:val="28"/>
        </w:rPr>
        <w:t xml:space="preserve">Giá trị của biểu thức </w:t>
      </w:r>
      <w:r w:rsidRPr="003577A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90" w:dyaOrig="315">
          <v:shape id="_x0000_i1041" type="#_x0000_t75" style="width:60.6pt;height:19.2pt" o:ole="">
            <v:imagedata r:id="rId40" o:title=""/>
          </v:shape>
          <o:OLEObject Type="Embed" ProgID="Equation.DSMT4" ShapeID="_x0000_i1041" DrawAspect="Content" ObjectID="_1728709832" r:id="rId41"/>
        </w:object>
      </w:r>
      <w:r w:rsidRPr="003577AD">
        <w:rPr>
          <w:rFonts w:ascii="Times New Roman" w:eastAsia="Times New Roman" w:hAnsi="Times New Roman" w:cs="Times New Roman"/>
          <w:sz w:val="28"/>
          <w:szCs w:val="28"/>
        </w:rPr>
        <w:t>là</w:t>
      </w:r>
      <w:r w:rsidRPr="003577AD">
        <w:rPr>
          <w:rFonts w:ascii="Times New Roman" w:eastAsia="Times New Roman" w:hAnsi="Times New Roman" w:cs="Times New Roman"/>
          <w:position w:val="-6"/>
          <w:sz w:val="28"/>
          <w:szCs w:val="28"/>
        </w:rPr>
        <w:t xml:space="preserve"> </w:t>
      </w:r>
    </w:p>
    <w:p w:rsidR="00E22F58" w:rsidRPr="00624766" w:rsidRDefault="00E22F58" w:rsidP="00E22F58">
      <w:pPr>
        <w:spacing w:before="120" w:after="12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bookmarkStart w:id="1" w:name="BMN_CHOICE_A28"/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>A. 202</w:t>
      </w:r>
      <w:bookmarkStart w:id="2" w:name="BMN_CHOICE_B28"/>
      <w:bookmarkEnd w:id="1"/>
      <w:r w:rsidRPr="00B1435C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  <w:t>B. 92</w:t>
      </w:r>
      <w:bookmarkStart w:id="3" w:name="BMN_CHOICE_C28"/>
      <w:bookmarkEnd w:id="2"/>
      <w:r w:rsidRPr="00B1435C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  <w:t>C. 8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0</w:t>
      </w:r>
      <w:bookmarkEnd w:id="3"/>
      <w:r w:rsidRPr="00B1435C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B1435C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bCs/>
          <w:sz w:val="28"/>
          <w:szCs w:val="28"/>
        </w:rPr>
        <w:tab/>
        <w:t>D. 102.</w:t>
      </w:r>
    </w:p>
    <w:p w:rsidR="00E22F58" w:rsidRPr="00B1435C" w:rsidRDefault="00E22F58" w:rsidP="00E22F58">
      <w:pPr>
        <w:suppressAutoHyphens/>
        <w:spacing w:after="0"/>
        <w:contextualSpacing/>
        <w:jc w:val="both"/>
        <w:rPr>
          <w:rFonts w:ascii="Times New Roman" w:eastAsia="Arial" w:hAnsi="Times New Roman" w:cs="Arial"/>
          <w:color w:val="000000"/>
          <w:sz w:val="28"/>
          <w:szCs w:val="28"/>
        </w:rPr>
      </w:pPr>
      <w:r w:rsidRPr="00624766">
        <w:rPr>
          <w:rFonts w:ascii="Times New Roman" w:eastAsia="Arial" w:hAnsi="Times New Roman" w:cs="Arial"/>
          <w:b/>
          <w:color w:val="000000"/>
          <w:sz w:val="28"/>
          <w:szCs w:val="28"/>
        </w:rPr>
        <w:t>Câu 11:</w:t>
      </w:r>
      <w:r w:rsidRPr="000D27F0">
        <w:rPr>
          <w:rFonts w:ascii="Times New Roman" w:eastAsia="Arial" w:hAnsi="Times New Roman" w:cs="Arial"/>
          <w:b/>
          <w:color w:val="000000"/>
          <w:sz w:val="28"/>
          <w:szCs w:val="28"/>
        </w:rPr>
        <w:t xml:space="preserve"> </w:t>
      </w:r>
      <w:r w:rsidRPr="00B1435C">
        <w:rPr>
          <w:rFonts w:ascii="Times New Roman" w:eastAsia="Arial" w:hAnsi="Times New Roman" w:cs="Arial"/>
          <w:color w:val="000000"/>
          <w:sz w:val="28"/>
          <w:szCs w:val="28"/>
        </w:rPr>
        <w:t xml:space="preserve">Kết quả của phép tính  </w:t>
      </w:r>
      <w:r w:rsidRPr="00B1435C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930" w:dyaOrig="375">
          <v:shape id="_x0000_i1042" type="#_x0000_t75" style="width:57.6pt;height:24pt" o:ole="">
            <v:imagedata r:id="rId42" o:title=""/>
          </v:shape>
          <o:OLEObject Type="Embed" ProgID="Equation.DSMT4" ShapeID="_x0000_i1042" DrawAspect="Content" ObjectID="_1728709833" r:id="rId43"/>
        </w:object>
      </w:r>
      <w:r w:rsidRPr="00B1435C">
        <w:rPr>
          <w:rFonts w:ascii="Times New Roman" w:eastAsia="Arial" w:hAnsi="Times New Roman" w:cs="Arial"/>
          <w:color w:val="000000"/>
          <w:sz w:val="28"/>
          <w:szCs w:val="28"/>
        </w:rPr>
        <w:t xml:space="preserve"> là</w:t>
      </w:r>
    </w:p>
    <w:p w:rsidR="00E22F58" w:rsidRPr="00624766" w:rsidRDefault="00E22F58" w:rsidP="00E22F58">
      <w:pPr>
        <w:spacing w:after="120"/>
        <w:ind w:firstLine="720"/>
        <w:jc w:val="both"/>
        <w:rPr>
          <w:rFonts w:ascii="Times New Roman" w:eastAsia="Times New Roman" w:hAnsi="Times New Roman" w:cs="Times New Roman"/>
          <w:color w:val="0D0D0D"/>
          <w:sz w:val="28"/>
          <w:szCs w:val="28"/>
        </w:rPr>
      </w:pPr>
      <w:r w:rsidRPr="00624766">
        <w:rPr>
          <w:rFonts w:ascii="Times New Roman" w:eastAsia="Calibri" w:hAnsi="Times New Roman" w:cs="Times New Roman"/>
          <w:color w:val="0D0D0D"/>
          <w:sz w:val="28"/>
          <w:szCs w:val="28"/>
        </w:rPr>
        <w:t>A.</w:t>
      </w:r>
      <w:r w:rsidRPr="000D27F0">
        <w:rPr>
          <w:rFonts w:ascii="Times New Roman" w:eastAsia="Times New Roman" w:hAnsi="Times New Roman" w:cs="Times New Roman"/>
          <w:color w:val="0D0D0D"/>
          <w:sz w:val="28"/>
          <w:szCs w:val="28"/>
        </w:rPr>
        <w:t xml:space="preserve"> </w:t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>5</w:t>
      </w:r>
      <w:r w:rsidRPr="00B1435C">
        <w:rPr>
          <w:rFonts w:ascii="Times New Roman" w:eastAsia="Times New Roman" w:hAnsi="Times New Roman" w:cs="Times New Roman"/>
          <w:color w:val="0D0D0D"/>
          <w:sz w:val="28"/>
          <w:szCs w:val="28"/>
        </w:rPr>
        <w:t>.</w:t>
      </w:r>
      <w:r w:rsidRPr="00624766">
        <w:rPr>
          <w:rFonts w:ascii="Times New Roman" w:eastAsia="Calibri" w:hAnsi="Times New Roman" w:cs="Times New Roman"/>
          <w:color w:val="0D0D0D"/>
          <w:position w:val="-4"/>
          <w:sz w:val="28"/>
          <w:szCs w:val="28"/>
        </w:rPr>
        <w:tab/>
      </w:r>
      <w:r w:rsidRPr="00624766">
        <w:rPr>
          <w:rFonts w:ascii="Times New Roman" w:eastAsia="Calibri" w:hAnsi="Times New Roman" w:cs="Times New Roman"/>
          <w:color w:val="0D0D0D"/>
          <w:position w:val="-4"/>
          <w:sz w:val="28"/>
          <w:szCs w:val="28"/>
        </w:rPr>
        <w:tab/>
      </w:r>
      <w:r w:rsidRPr="00624766">
        <w:rPr>
          <w:rFonts w:ascii="Times New Roman" w:eastAsia="Calibri" w:hAnsi="Times New Roman" w:cs="Times New Roman"/>
          <w:color w:val="0D0D0D"/>
          <w:position w:val="-4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>B.</w:t>
      </w:r>
      <w:r w:rsidRPr="000D27F0">
        <w:rPr>
          <w:rFonts w:ascii="Times New Roman" w:eastAsia="Times New Roman" w:hAnsi="Times New Roman" w:cs="Times New Roman"/>
          <w:color w:val="0D0D0D"/>
          <w:sz w:val="28"/>
          <w:szCs w:val="28"/>
        </w:rPr>
        <w:t xml:space="preserve"> </w:t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>45</w:t>
      </w:r>
      <w:r w:rsidRPr="00B1435C">
        <w:rPr>
          <w:rFonts w:ascii="Times New Roman" w:eastAsia="Times New Roman" w:hAnsi="Times New Roman" w:cs="Times New Roman"/>
          <w:color w:val="0D0D0D"/>
          <w:sz w:val="28"/>
          <w:szCs w:val="28"/>
        </w:rPr>
        <w:t>.</w:t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ab/>
      </w:r>
      <w:r w:rsidRPr="00624766">
        <w:rPr>
          <w:rFonts w:ascii="Times New Roman" w:eastAsia="Calibri" w:hAnsi="Times New Roman" w:cs="Times New Roman"/>
          <w:color w:val="0D0D0D"/>
          <w:position w:val="-4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>C.</w:t>
      </w:r>
      <w:r w:rsidRPr="000D27F0">
        <w:rPr>
          <w:rFonts w:ascii="Times New Roman" w:eastAsia="Times New Roman" w:hAnsi="Times New Roman" w:cs="Times New Roman"/>
          <w:color w:val="0D0D0D"/>
          <w:sz w:val="28"/>
          <w:szCs w:val="28"/>
        </w:rPr>
        <w:t xml:space="preserve"> </w:t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>20</w:t>
      </w:r>
      <w:r w:rsidRPr="00B1435C">
        <w:rPr>
          <w:rFonts w:ascii="Times New Roman" w:eastAsia="Times New Roman" w:hAnsi="Times New Roman" w:cs="Times New Roman"/>
          <w:color w:val="0D0D0D"/>
          <w:sz w:val="28"/>
          <w:szCs w:val="28"/>
        </w:rPr>
        <w:t>.</w:t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 xml:space="preserve"> </w:t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ab/>
      </w:r>
      <w:r w:rsidRPr="00624766">
        <w:rPr>
          <w:rFonts w:ascii="Times New Roman" w:eastAsia="Times New Roman" w:hAnsi="Times New Roman" w:cs="Times New Roman"/>
          <w:color w:val="0D0D0D"/>
          <w:sz w:val="28"/>
          <w:szCs w:val="28"/>
        </w:rPr>
        <w:tab/>
        <w:t>D. 70.</w:t>
      </w:r>
    </w:p>
    <w:p w:rsidR="00E22F58" w:rsidRPr="00624766" w:rsidRDefault="00E22F58" w:rsidP="00E22F58">
      <w:pPr>
        <w:keepNext/>
        <w:keepLines/>
        <w:tabs>
          <w:tab w:val="left" w:pos="5543"/>
        </w:tabs>
        <w:spacing w:before="120" w:after="120"/>
        <w:jc w:val="both"/>
        <w:outlineLvl w:val="3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r w:rsidRPr="0062476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lastRenderedPageBreak/>
        <w:t>Câu 12:</w:t>
      </w:r>
      <w:r w:rsidRPr="0062476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B1435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Kết quả của phép tính </w:t>
      </w:r>
      <w:r w:rsidRPr="00B1435C">
        <w:rPr>
          <w:rFonts w:ascii="Calibri Light" w:eastAsia="Times New Roman" w:hAnsi="Calibri Light" w:cs="Times New Roman"/>
          <w:i/>
          <w:iCs/>
          <w:color w:val="002060"/>
          <w:position w:val="-10"/>
          <w:sz w:val="28"/>
          <w:szCs w:val="28"/>
        </w:rPr>
        <w:object w:dxaOrig="675" w:dyaOrig="315">
          <v:shape id="_x0000_i1043" type="#_x0000_t75" style="width:42.6pt;height:19.8pt" o:ole="">
            <v:imagedata r:id="rId44" o:title=""/>
          </v:shape>
          <o:OLEObject Type="Embed" ProgID="Equation.DSMT4" ShapeID="_x0000_i1043" DrawAspect="Content" ObjectID="_1728709834" r:id="rId45"/>
        </w:object>
      </w:r>
      <w:r w:rsidRPr="00B1435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bằng</w:t>
      </w:r>
      <w:r w:rsidRPr="0062476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ab/>
      </w:r>
    </w:p>
    <w:p w:rsidR="00E22F58" w:rsidRPr="00B1435C" w:rsidRDefault="00E22F58" w:rsidP="00E22F58">
      <w:pPr>
        <w:spacing w:after="120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1435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A.</w:t>
      </w:r>
      <w:r w:rsidRPr="000D27F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2. 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.</w:t>
      </w:r>
      <w:r w:rsidRPr="000D27F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>3.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.</w:t>
      </w:r>
      <w:r w:rsidRPr="000D27F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>27.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D.</w:t>
      </w:r>
      <w:r w:rsidRPr="000D27F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1435C">
        <w:rPr>
          <w:rFonts w:ascii="Times New Roman" w:eastAsia="Times New Roman" w:hAnsi="Times New Roman" w:cs="Times New Roman"/>
          <w:color w:val="000000"/>
          <w:sz w:val="28"/>
          <w:szCs w:val="28"/>
        </w:rPr>
        <w:t>30.</w:t>
      </w:r>
    </w:p>
    <w:p w:rsidR="00E22F58" w:rsidRPr="00B1435C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B1435C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13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B1435C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rong các số sau số nào chia hết cho 7?</w:t>
      </w:r>
    </w:p>
    <w:p w:rsidR="00E22F58" w:rsidRDefault="00E22F58" w:rsidP="00E22F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 25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B. 42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. 48.</w:t>
      </w:r>
      <w:r w:rsidRPr="00327FC2">
        <w:rPr>
          <w:rFonts w:ascii="Times New Roman" w:eastAsia="Arial" w:hAnsi="Times New Roman" w:cs="Times New Roman"/>
          <w:color w:val="000000" w:themeColor="text1"/>
          <w:position w:val="-4"/>
          <w:sz w:val="28"/>
          <w:szCs w:val="28"/>
        </w:rPr>
        <w:t xml:space="preserve"> 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D. 27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B1435C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Câu 14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B1435C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rong các số sau, số nào chia hết cho 5?</w:t>
      </w:r>
    </w:p>
    <w:p w:rsidR="00E22F58" w:rsidRPr="00327FC2" w:rsidRDefault="00E22F58" w:rsidP="00E22F58">
      <w:pPr>
        <w:spacing w:after="120" w:line="240" w:lineRule="auto"/>
        <w:ind w:firstLine="7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 2 340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B. 941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C. 767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D. 618.</w:t>
      </w:r>
    </w:p>
    <w:p w:rsidR="00E22F58" w:rsidRPr="00327FC2" w:rsidRDefault="00E22F58" w:rsidP="00E22F58">
      <w:pPr>
        <w:spacing w:after="120" w:line="240" w:lineRule="auto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Câu 15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B1435C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rong các số sau số nào là bội của 6?</w:t>
      </w:r>
    </w:p>
    <w:p w:rsidR="00E22F58" w:rsidRPr="00327FC2" w:rsidRDefault="00E22F58" w:rsidP="00E22F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154"/>
        </w:tabs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 26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B. 4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3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. 48.</w:t>
      </w:r>
      <w:r w:rsidRPr="00327FC2">
        <w:rPr>
          <w:rFonts w:ascii="Times New Roman" w:eastAsia="Arial" w:hAnsi="Times New Roman" w:cs="Times New Roman"/>
          <w:color w:val="000000" w:themeColor="text1"/>
          <w:position w:val="-4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D. 27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327FC2" w:rsidRDefault="00E22F58" w:rsidP="00E22F58">
      <w:pPr>
        <w:spacing w:after="120" w:line="240" w:lineRule="auto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Câu 1</w:t>
      </w: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6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B1435C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rong các số sau số nào là ước của 50?</w:t>
      </w:r>
    </w:p>
    <w:p w:rsidR="00E22F58" w:rsidRPr="00327FC2" w:rsidRDefault="00E22F58" w:rsidP="00E22F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154"/>
        </w:tabs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 6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B. 8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. 15.</w:t>
      </w:r>
      <w:r w:rsidRPr="00327FC2">
        <w:rPr>
          <w:rFonts w:ascii="Times New Roman" w:eastAsia="Arial" w:hAnsi="Times New Roman" w:cs="Times New Roman"/>
          <w:color w:val="000000" w:themeColor="text1"/>
          <w:position w:val="-4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D. 25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</w:p>
    <w:p w:rsidR="00E22F58" w:rsidRPr="0081600D" w:rsidRDefault="00E22F58" w:rsidP="00E22F58">
      <w:pPr>
        <w:spacing w:after="120" w:line="240" w:lineRule="auto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Câu 1</w:t>
      </w: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7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B1435C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rong các khẳng định sau, khẳng định nào</w:t>
      </w: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sai?</w:t>
      </w:r>
    </w:p>
    <w:p w:rsidR="00E22F58" w:rsidRDefault="00E22F58" w:rsidP="00E22F58">
      <w:pPr>
        <w:spacing w:after="120" w:line="240" w:lineRule="auto"/>
        <w:ind w:firstLine="7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</w:t>
      </w:r>
      <m:oMath>
        <m: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6∈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Ư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(66)</m:t>
        </m:r>
      </m:oMath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B.</w:t>
      </w:r>
      <m:oMath>
        <m: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56∈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B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(7)</m:t>
        </m:r>
      </m:oMath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C.</w:t>
      </w:r>
      <m:oMath>
        <m: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24∉</m:t>
        </m:r>
        <m:r>
          <m:rPr>
            <m:sty m:val="p"/>
          </m:rP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B(4)</m:t>
        </m:r>
      </m:oMath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D.</w:t>
      </w:r>
      <m:oMath>
        <m:r>
          <w:rPr>
            <w:rFonts w:ascii="Cambria Math" w:eastAsia="Arial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Arial" w:hAnsi="Cambria Math" w:cs="Times New Roman"/>
            <w:color w:val="000000" w:themeColor="text1"/>
            <w:sz w:val="28"/>
            <w:szCs w:val="28"/>
          </w:rPr>
          <m:t>12∈Ư(60)</m:t>
        </m:r>
      </m:oMath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</w:p>
    <w:p w:rsidR="00E22F58" w:rsidRPr="00B1435C" w:rsidRDefault="00E22F58" w:rsidP="00E22F58">
      <w:pPr>
        <w:rPr>
          <w:rFonts w:ascii="Times New Roman" w:eastAsia="Calibri" w:hAnsi="Times New Roman" w:cs="Times New Roman"/>
          <w:sz w:val="28"/>
          <w:szCs w:val="28"/>
        </w:rPr>
      </w:pPr>
      <w:r w:rsidRPr="00C87B4D">
        <w:rPr>
          <w:rFonts w:ascii="Times New Roman" w:eastAsia="Calibri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eastAsia="Calibri" w:hAnsi="Times New Roman" w:cs="Times New Roman"/>
          <w:b/>
          <w:sz w:val="28"/>
          <w:szCs w:val="28"/>
        </w:rPr>
        <w:t>18</w:t>
      </w:r>
      <w:r w:rsidRPr="00C87B4D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r w:rsidRPr="00B1435C">
        <w:rPr>
          <w:rFonts w:ascii="Times New Roman" w:eastAsia="Calibri" w:hAnsi="Times New Roman" w:cs="Times New Roman"/>
          <w:sz w:val="28"/>
          <w:szCs w:val="28"/>
        </w:rPr>
        <w:t>Trong các khẳng định sau, khẳng định nào đúng?</w:t>
      </w:r>
    </w:p>
    <w:p w:rsidR="00E22F58" w:rsidRPr="00C87B4D" w:rsidRDefault="00E22F58" w:rsidP="00E22F58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095" w:dyaOrig="330">
          <v:shape id="_x0000_i1044" type="#_x0000_t75" style="width:55.2pt;height:16.2pt" o:ole="">
            <v:imagedata r:id="rId46" o:title=""/>
          </v:shape>
          <o:OLEObject Type="Embed" ProgID="Equation.DSMT4" ShapeID="_x0000_i1044" DrawAspect="Content" ObjectID="_1728709835" r:id="rId47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Pr="00C87B4D">
        <w:rPr>
          <w:rFonts w:ascii="Times New Roman" w:eastAsia="Calibri" w:hAnsi="Times New Roman" w:cs="Times New Roman"/>
          <w:sz w:val="28"/>
          <w:szCs w:val="28"/>
        </w:rPr>
        <w:tab/>
        <w:t xml:space="preserve">B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60" w:dyaOrig="315">
          <v:shape id="_x0000_i1045" type="#_x0000_t75" style="width:48pt;height:15.6pt" o:ole="">
            <v:imagedata r:id="rId48" o:title=""/>
          </v:shape>
          <o:OLEObject Type="Embed" ProgID="Equation.DSMT4" ShapeID="_x0000_i1045" DrawAspect="Content" ObjectID="_1728709836" r:id="rId49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Pr="00C87B4D">
        <w:rPr>
          <w:rFonts w:ascii="Times New Roman" w:eastAsia="Calibri" w:hAnsi="Times New Roman" w:cs="Times New Roman"/>
          <w:sz w:val="28"/>
          <w:szCs w:val="28"/>
        </w:rPr>
        <w:tab/>
      </w:r>
      <w:r w:rsidRPr="00C87B4D">
        <w:rPr>
          <w:rFonts w:ascii="Times New Roman" w:eastAsia="Calibri" w:hAnsi="Times New Roman" w:cs="Times New Roman"/>
          <w:sz w:val="28"/>
          <w:szCs w:val="28"/>
        </w:rPr>
        <w:tab/>
        <w:t xml:space="preserve">C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99" w:dyaOrig="320">
          <v:shape id="_x0000_i1046" type="#_x0000_t75" style="width:50.4pt;height:15.6pt" o:ole="">
            <v:imagedata r:id="rId50" o:title=""/>
          </v:shape>
          <o:OLEObject Type="Embed" ProgID="Equation.DSMT4" ShapeID="_x0000_i1046" DrawAspect="Content" ObjectID="_1728709837" r:id="rId51"/>
        </w:object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D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80" w:dyaOrig="340">
          <v:shape id="_x0000_i1047" type="#_x0000_t75" style="width:44.4pt;height:16.8pt" o:ole="">
            <v:imagedata r:id="rId52" o:title=""/>
          </v:shape>
          <o:OLEObject Type="Embed" ProgID="Equation.DSMT4" ShapeID="_x0000_i1047" DrawAspect="Content" ObjectID="_1728709838" r:id="rId53"/>
        </w:object>
      </w:r>
      <w:r w:rsidRPr="00C87B4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22F58" w:rsidRPr="00B1435C" w:rsidRDefault="00E22F58" w:rsidP="00E22F58">
      <w:pPr>
        <w:rPr>
          <w:rFonts w:ascii="Times New Roman" w:eastAsia="Calibri" w:hAnsi="Times New Roman" w:cs="Times New Roman"/>
          <w:sz w:val="28"/>
          <w:szCs w:val="28"/>
        </w:rPr>
      </w:pPr>
      <w:r w:rsidRPr="00C87B4D">
        <w:rPr>
          <w:rFonts w:ascii="Times New Roman" w:eastAsia="Calibri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eastAsia="Calibri" w:hAnsi="Times New Roman" w:cs="Times New Roman"/>
          <w:b/>
          <w:sz w:val="28"/>
          <w:szCs w:val="28"/>
        </w:rPr>
        <w:t>19</w:t>
      </w:r>
      <w:r w:rsidRPr="00C87B4D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r w:rsidRPr="00B1435C">
        <w:rPr>
          <w:rFonts w:ascii="Times New Roman" w:eastAsia="Calibri" w:hAnsi="Times New Roman" w:cs="Times New Roman"/>
          <w:sz w:val="28"/>
          <w:szCs w:val="28"/>
        </w:rPr>
        <w:t>Trong các khẳng định sau, khẳng định nào đúng?</w:t>
      </w:r>
    </w:p>
    <w:p w:rsidR="00E22F58" w:rsidRDefault="00E22F58" w:rsidP="00E22F58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45" w:dyaOrig="330">
          <v:shape id="_x0000_i1048" type="#_x0000_t75" style="width:77.4pt;height:16.2pt" o:ole="">
            <v:imagedata r:id="rId54" o:title=""/>
          </v:shape>
          <o:OLEObject Type="Embed" ProgID="Equation.DSMT4" ShapeID="_x0000_i1048" DrawAspect="Content" ObjectID="_1728709839" r:id="rId55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Pr="00C87B4D"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B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60" w:dyaOrig="340">
          <v:shape id="_x0000_i1049" type="#_x0000_t75" style="width:72.6pt;height:16.8pt" o:ole="">
            <v:imagedata r:id="rId56" o:title=""/>
          </v:shape>
          <o:OLEObject Type="Embed" ProgID="Equation.DSMT4" ShapeID="_x0000_i1049" DrawAspect="Content" ObjectID="_1728709840" r:id="rId57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E22F58" w:rsidRPr="00C87B4D" w:rsidRDefault="00E22F58" w:rsidP="00E22F58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C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30" w:dyaOrig="315">
          <v:shape id="_x0000_i1050" type="#_x0000_t75" style="width:76.8pt;height:15.6pt" o:ole="">
            <v:imagedata r:id="rId58" o:title=""/>
          </v:shape>
          <o:OLEObject Type="Embed" ProgID="Equation.DSMT4" ShapeID="_x0000_i1050" DrawAspect="Content" ObjectID="_1728709841" r:id="rId59"/>
        </w:objec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C87B4D">
        <w:rPr>
          <w:rFonts w:ascii="Times New Roman" w:eastAsia="Calibri" w:hAnsi="Times New Roman" w:cs="Times New Roman"/>
          <w:sz w:val="28"/>
          <w:szCs w:val="28"/>
        </w:rPr>
        <w:tab/>
        <w:t xml:space="preserve">D. </w:t>
      </w:r>
      <w:r w:rsidRPr="00C87B4D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30" w:dyaOrig="315">
          <v:shape id="_x0000_i1051" type="#_x0000_t75" style="width:76.8pt;height:15.6pt" o:ole="">
            <v:imagedata r:id="rId60" o:title=""/>
          </v:shape>
          <o:OLEObject Type="Embed" ProgID="Equation.DSMT4" ShapeID="_x0000_i1051" DrawAspect="Content" ObjectID="_1728709842" r:id="rId61"/>
        </w:object>
      </w:r>
      <w:r w:rsidRPr="00C87B4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22F58" w:rsidRPr="00327FC2" w:rsidRDefault="00E22F58" w:rsidP="00E22F58">
      <w:pPr>
        <w:spacing w:after="120" w:line="20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27FC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 w:rsidRPr="00327FC2">
        <w:rPr>
          <w:rFonts w:ascii="Times New Roman" w:hAnsi="Times New Roman" w:cs="Times New Roman"/>
          <w:b/>
          <w:sz w:val="28"/>
          <w:szCs w:val="28"/>
        </w:rPr>
        <w:t>:</w:t>
      </w:r>
      <w:r w:rsidRPr="00327FC2">
        <w:rPr>
          <w:rFonts w:ascii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eastAsia="Calibri" w:hAnsi="Times New Roman" w:cs="Times New Roman"/>
          <w:sz w:val="28"/>
          <w:szCs w:val="28"/>
        </w:rPr>
        <w:t>Trong các khẳng định sau, khẳng định nào đúng?</w:t>
      </w:r>
    </w:p>
    <w:p w:rsidR="00E22F58" w:rsidRPr="00327FC2" w:rsidRDefault="00E22F58" w:rsidP="00E22F58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327FC2">
        <w:rPr>
          <w:rFonts w:ascii="Times New Roman" w:hAnsi="Times New Roman" w:cs="Times New Roman"/>
          <w:sz w:val="28"/>
          <w:szCs w:val="28"/>
        </w:rPr>
        <w:t>A. 54 + 217 chia hết cho 2.</w:t>
      </w:r>
      <w:r w:rsidRPr="00327FC2">
        <w:rPr>
          <w:rFonts w:ascii="Times New Roman" w:hAnsi="Times New Roman" w:cs="Times New Roman"/>
          <w:sz w:val="28"/>
          <w:szCs w:val="28"/>
        </w:rPr>
        <w:tab/>
      </w:r>
      <w:r w:rsidRPr="00327FC2">
        <w:rPr>
          <w:rFonts w:ascii="Times New Roman" w:hAnsi="Times New Roman" w:cs="Times New Roman"/>
          <w:sz w:val="28"/>
          <w:szCs w:val="28"/>
        </w:rPr>
        <w:tab/>
        <w:t xml:space="preserve">B. 366 – 48 chia hết cho 6. </w:t>
      </w:r>
    </w:p>
    <w:p w:rsidR="00E22F58" w:rsidRDefault="00E22F58" w:rsidP="00E22F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6983"/>
        </w:tabs>
        <w:spacing w:after="120"/>
        <w:rPr>
          <w:rFonts w:ascii="Times New Roman" w:hAnsi="Times New Roman" w:cs="Times New Roman"/>
          <w:sz w:val="28"/>
          <w:szCs w:val="28"/>
        </w:rPr>
      </w:pPr>
      <w:r w:rsidRPr="00327FC2">
        <w:rPr>
          <w:rFonts w:ascii="Times New Roman" w:hAnsi="Times New Roman" w:cs="Times New Roman"/>
          <w:sz w:val="28"/>
          <w:szCs w:val="28"/>
        </w:rPr>
        <w:t>C. 365 – 83 chia hết cho 5.</w:t>
      </w:r>
      <w:r w:rsidRPr="00327FC2">
        <w:rPr>
          <w:rFonts w:ascii="Times New Roman" w:hAnsi="Times New Roman" w:cs="Times New Roman"/>
          <w:sz w:val="28"/>
          <w:szCs w:val="28"/>
        </w:rPr>
        <w:tab/>
      </w:r>
      <w:r w:rsidRPr="00327FC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. 49 + 3</w:t>
      </w:r>
      <w:r w:rsidRPr="00327FC2">
        <w:rPr>
          <w:rFonts w:ascii="Times New Roman" w:hAnsi="Times New Roman" w:cs="Times New Roman"/>
          <w:sz w:val="28"/>
          <w:szCs w:val="28"/>
        </w:rPr>
        <w:t>9 chia hết cho 7.</w:t>
      </w:r>
    </w:p>
    <w:p w:rsidR="00E22F58" w:rsidRPr="00C87B4D" w:rsidRDefault="00E22F58" w:rsidP="00E22F58">
      <w:pPr>
        <w:tabs>
          <w:tab w:val="left" w:pos="992"/>
        </w:tabs>
        <w:spacing w:before="120" w:after="120" w:line="288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8"/>
          <w:szCs w:val="28"/>
        </w:rPr>
      </w:pPr>
      <w:r w:rsidRPr="00C87B4D"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Câu </w:t>
      </w:r>
      <w:r>
        <w:rPr>
          <w:rFonts w:ascii="Times New Roman" w:eastAsia="Calibri" w:hAnsi="Times New Roman" w:cs="Times New Roman"/>
          <w:b/>
          <w:sz w:val="28"/>
          <w:szCs w:val="28"/>
        </w:rPr>
        <w:t>21</w:t>
      </w:r>
      <w:r w:rsidRPr="00C87B4D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 Tổng </w:t>
      </w:r>
      <w:r w:rsidRPr="00C87B4D">
        <w:rPr>
          <w:rFonts w:ascii="Times New Roman" w:eastAsia="Calibri" w:hAnsi="Times New Roman" w:cs="Times New Roman"/>
          <w:position w:val="-6"/>
          <w:sz w:val="28"/>
          <w:szCs w:val="28"/>
        </w:rPr>
        <w:object w:dxaOrig="975" w:dyaOrig="285">
          <v:shape id="_x0000_i1052" type="#_x0000_t75" style="width:49.2pt;height:14.4pt" o:ole="">
            <v:imagedata r:id="rId62" o:title=""/>
          </v:shape>
          <o:OLEObject Type="Embed" ProgID="Equation.DSMT4" ShapeID="_x0000_i1052" DrawAspect="Content" ObjectID="_1728709843" r:id="rId63"/>
        </w:object>
      </w:r>
      <w:r w:rsidRPr="00C87B4D">
        <w:rPr>
          <w:rFonts w:ascii="Times New Roman" w:eastAsia="Calibri" w:hAnsi="Times New Roman" w:cs="Times New Roman"/>
          <w:sz w:val="28"/>
          <w:szCs w:val="28"/>
        </w:rPr>
        <w:t xml:space="preserve"> chia hết cho số nào sau đây?</w:t>
      </w:r>
    </w:p>
    <w:p w:rsidR="00E22F58" w:rsidRDefault="00E22F58" w:rsidP="00E22F58">
      <w:pPr>
        <w:spacing w:before="120"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bookmarkStart w:id="4" w:name="BMN_CHOICE_A17"/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  <w:t>A. 9</w:t>
      </w:r>
      <w:bookmarkStart w:id="5" w:name="BMN_CHOICE_B17"/>
      <w:bookmarkEnd w:id="4"/>
      <w:r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  <w:t>B. 2</w:t>
      </w:r>
      <w:bookmarkStart w:id="6" w:name="BMN_CHOICE_C17"/>
      <w:bookmarkEnd w:id="5"/>
      <w:r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  <w:t>C. 5</w:t>
      </w:r>
      <w:bookmarkStart w:id="7" w:name="BMN_CHOICE_D17"/>
      <w:bookmarkEnd w:id="6"/>
      <w:r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C87B4D">
        <w:rPr>
          <w:rFonts w:ascii="Times New Roman" w:eastAsia="Times New Roman" w:hAnsi="Times New Roman" w:cs="Times New Roman"/>
          <w:bCs/>
          <w:sz w:val="28"/>
          <w:szCs w:val="28"/>
        </w:rPr>
        <w:tab/>
        <w:t>D. 3.</w:t>
      </w:r>
      <w:bookmarkEnd w:id="7"/>
    </w:p>
    <w:p w:rsidR="00E22F58" w:rsidRPr="00EB5C99" w:rsidRDefault="00E22F58" w:rsidP="00E22F58">
      <w:pPr>
        <w:keepNext/>
        <w:keepLines/>
        <w:tabs>
          <w:tab w:val="left" w:pos="6190"/>
        </w:tabs>
        <w:spacing w:before="120" w:after="120"/>
        <w:jc w:val="both"/>
        <w:outlineLvl w:val="3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Câu 2</w:t>
      </w:r>
      <w:r w:rsidRPr="00EB5C99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2:</w:t>
      </w:r>
      <w:r w:rsidRPr="00EB5C9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EB5C99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Tổng (hoặc hiệu) nào dưới đây chia hết cho </w:t>
      </w:r>
      <w:r w:rsidRPr="00EB5C9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6</w:t>
      </w:r>
      <w:r>
        <w:rPr>
          <w:rFonts w:ascii="Calibri Light" w:eastAsia="Times New Roman" w:hAnsi="Calibri Light" w:cs="Times New Roman"/>
          <w:iCs/>
          <w:color w:val="000000"/>
          <w:sz w:val="28"/>
          <w:szCs w:val="28"/>
        </w:rPr>
        <w:t>?</w:t>
      </w:r>
      <w:r w:rsidRPr="00EB5C99">
        <w:rPr>
          <w:rFonts w:ascii="Calibri Light" w:eastAsia="Times New Roman" w:hAnsi="Calibri Light" w:cs="Times New Roman"/>
          <w:iCs/>
          <w:color w:val="000000"/>
          <w:sz w:val="28"/>
          <w:szCs w:val="28"/>
        </w:rPr>
        <w:tab/>
      </w:r>
    </w:p>
    <w:p w:rsidR="00E22F58" w:rsidRPr="00361DD4" w:rsidRDefault="00E22F58" w:rsidP="00E22F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722"/>
        </w:tabs>
        <w:spacing w:after="12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EB5C9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  <w:t xml:space="preserve">A. </w:t>
      </w:r>
      <w:r w:rsidRPr="00EB5C99">
        <w:rPr>
          <w:rFonts w:ascii="VNI-Times" w:eastAsia="Times New Roman" w:hAnsi="VNI-Times" w:cs="Times New Roman"/>
          <w:color w:val="000000"/>
          <w:position w:val="-6"/>
          <w:sz w:val="28"/>
          <w:szCs w:val="28"/>
        </w:rPr>
        <w:object w:dxaOrig="820" w:dyaOrig="279">
          <v:shape id="_x0000_i1053" type="#_x0000_t75" style="width:40.8pt;height:14.4pt" o:ole="">
            <v:imagedata r:id="rId64" o:title=""/>
          </v:shape>
          <o:OLEObject Type="Embed" ProgID="Equation.DSMT4" ShapeID="_x0000_i1053" DrawAspect="Content" ObjectID="_1728709844" r:id="rId65"/>
        </w:objec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.</w:t>
      </w:r>
      <w:r w:rsidRPr="00EB5C9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EB5C99">
        <w:rPr>
          <w:rFonts w:ascii="VNI-Times" w:eastAsia="Times New Roman" w:hAnsi="VNI-Times" w:cs="Times New Roman"/>
          <w:color w:val="000000"/>
          <w:position w:val="-6"/>
          <w:sz w:val="28"/>
          <w:szCs w:val="28"/>
        </w:rPr>
        <w:object w:dxaOrig="800" w:dyaOrig="279">
          <v:shape id="_x0000_i1054" type="#_x0000_t75" style="width:39.6pt;height:14.4pt" o:ole="">
            <v:imagedata r:id="rId66" o:title=""/>
          </v:shape>
          <o:OLEObject Type="Embed" ProgID="Equation.DSMT4" ShapeID="_x0000_i1054" DrawAspect="Content" ObjectID="_1728709845" r:id="rId67"/>
        </w:objec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. </w:t>
      </w:r>
      <w:r w:rsidRPr="00EB5C99">
        <w:rPr>
          <w:rFonts w:ascii="VNI-Times" w:eastAsia="Times New Roman" w:hAnsi="VNI-Times" w:cs="Times New Roman"/>
          <w:color w:val="000000"/>
          <w:position w:val="-6"/>
          <w:sz w:val="28"/>
          <w:szCs w:val="28"/>
        </w:rPr>
        <w:object w:dxaOrig="800" w:dyaOrig="279">
          <v:shape id="_x0000_i1055" type="#_x0000_t75" style="width:39.6pt;height:14.4pt" o:ole="">
            <v:imagedata r:id="rId68" o:title=""/>
          </v:shape>
          <o:OLEObject Type="Embed" ProgID="Equation.DSMT4" ShapeID="_x0000_i1055" DrawAspect="Content" ObjectID="_1728709846" r:id="rId69"/>
        </w:object>
      </w:r>
      <w:r w:rsidRPr="00EB5C99">
        <w:rPr>
          <w:rFonts w:ascii="VNI-Times" w:eastAsia="Times New Roman" w:hAnsi="VNI-Times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B1435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D.</w:t>
      </w:r>
      <w:r w:rsidRPr="00EB5C9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EB5C99">
        <w:rPr>
          <w:rFonts w:ascii="VNI-Times" w:eastAsia="Times New Roman" w:hAnsi="VNI-Times" w:cs="Times New Roman"/>
          <w:color w:val="000000"/>
          <w:position w:val="-6"/>
          <w:sz w:val="28"/>
          <w:szCs w:val="28"/>
        </w:rPr>
        <w:object w:dxaOrig="780" w:dyaOrig="279">
          <v:shape id="_x0000_i1056" type="#_x0000_t75" style="width:39pt;height:14.4pt" o:ole="">
            <v:imagedata r:id="rId70" o:title=""/>
          </v:shape>
          <o:OLEObject Type="Embed" ProgID="Equation.DSMT4" ShapeID="_x0000_i1056" DrawAspect="Content" ObjectID="_1728709847" r:id="rId71"/>
        </w:objec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</w:p>
    <w:p w:rsidR="00E22F58" w:rsidRPr="00B1435C" w:rsidRDefault="00E22F58" w:rsidP="00E22F58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âu 23</w:t>
      </w:r>
      <w:r w:rsidRPr="00327FC2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r w:rsidRPr="00B1435C">
        <w:rPr>
          <w:rFonts w:ascii="Times New Roman" w:eastAsia="Calibri" w:hAnsi="Times New Roman" w:cs="Times New Roman"/>
          <w:sz w:val="28"/>
          <w:szCs w:val="28"/>
        </w:rPr>
        <w:t>Trong các số sau, số nào là số nguyên tố?</w:t>
      </w:r>
    </w:p>
    <w:p w:rsidR="00E22F58" w:rsidRPr="00327FC2" w:rsidRDefault="00E22F58" w:rsidP="00E22F58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A. 19.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  <w:t>B. 39.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  <w:t>C. 49.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327FC2">
        <w:rPr>
          <w:rFonts w:ascii="Times New Roman" w:eastAsia="Calibri" w:hAnsi="Times New Roman" w:cs="Times New Roman"/>
          <w:sz w:val="28"/>
          <w:szCs w:val="28"/>
        </w:rPr>
        <w:t>D. 9</w:t>
      </w:r>
      <w:r>
        <w:rPr>
          <w:rFonts w:ascii="Times New Roman" w:eastAsia="Calibri" w:hAnsi="Times New Roman" w:cs="Times New Roman"/>
          <w:sz w:val="28"/>
          <w:szCs w:val="28"/>
        </w:rPr>
        <w:t>5</w:t>
      </w:r>
      <w:r w:rsidRPr="00327FC2">
        <w:rPr>
          <w:rFonts w:ascii="Times New Roman" w:eastAsia="Calibri" w:hAnsi="Times New Roman" w:cs="Times New Roman"/>
          <w:sz w:val="28"/>
          <w:szCs w:val="28"/>
        </w:rPr>
        <w:t xml:space="preserve"> .</w:t>
      </w:r>
    </w:p>
    <w:p w:rsidR="00E22F58" w:rsidRPr="00EB5C99" w:rsidRDefault="00E22F58" w:rsidP="00E22F58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zh-CN"/>
        </w:rPr>
      </w:pPr>
      <w:r w:rsidRPr="00EB5C99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zh-CN"/>
        </w:rPr>
        <w:t>Câu 2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zh-CN"/>
        </w:rPr>
        <w:t>4</w:t>
      </w:r>
      <w:r w:rsidRPr="00EB5C99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zh-CN"/>
        </w:rPr>
        <w:t>:</w: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 Trong các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 số sau. số nào là số nguyên tố?</w:t>
      </w:r>
    </w:p>
    <w:p w:rsidR="00E22F58" w:rsidRPr="0043689A" w:rsidRDefault="00E22F58" w:rsidP="00E22F58">
      <w:pPr>
        <w:numPr>
          <w:ilvl w:val="0"/>
          <w:numId w:val="2"/>
        </w:num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>10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A1333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.</w: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4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3.</w: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A1333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D.</w:t>
      </w:r>
      <w:r w:rsidRPr="00EB5C9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2.</w:t>
      </w:r>
    </w:p>
    <w:p w:rsidR="00E22F58" w:rsidRPr="00624766" w:rsidRDefault="00E22F58" w:rsidP="00E22F58">
      <w:pPr>
        <w:spacing w:before="120"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476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25: </w:t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</w:rPr>
        <w:t>Có bao nhiêu số nguyên tố trong các số sau: 5; 13; 21; 29; 51; 129?</w:t>
      </w:r>
    </w:p>
    <w:p w:rsidR="00E22F58" w:rsidRPr="00624766" w:rsidRDefault="00E22F58" w:rsidP="00E22F58">
      <w:pPr>
        <w:spacing w:before="120" w:after="0" w:line="24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</w:pP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>A. 3.</w:t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  <w:t>B. 4.</w:t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  <w:t>C. 5.</w:t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</w:r>
      <w:r w:rsidRPr="00624766">
        <w:rPr>
          <w:rFonts w:ascii="Times New Roman" w:hAnsi="Times New Roman" w:cs="Times New Roman"/>
          <w:color w:val="000000" w:themeColor="text1"/>
          <w:sz w:val="28"/>
          <w:szCs w:val="28"/>
          <w:lang w:val="fr-MC"/>
        </w:rPr>
        <w:tab/>
        <w:t>D. 6.</w:t>
      </w:r>
    </w:p>
    <w:p w:rsidR="00E22F58" w:rsidRPr="00327FC2" w:rsidRDefault="00E22F58" w:rsidP="00E22F58">
      <w:pPr>
        <w:spacing w:after="120" w:line="240" w:lineRule="auto"/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FR"/>
        </w:rPr>
      </w:pP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FR"/>
        </w:rPr>
        <w:t>Câu 26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FR"/>
        </w:rPr>
        <w:t xml:space="preserve">: </w:t>
      </w:r>
      <w:r w:rsidRPr="00A13331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Số nguyên tố là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 ?</w:t>
      </w:r>
    </w:p>
    <w:p w:rsidR="00E22F58" w:rsidRPr="00327FC2" w:rsidRDefault="00E22F58" w:rsidP="00E22F58">
      <w:pPr>
        <w:spacing w:after="120" w:line="240" w:lineRule="auto"/>
        <w:ind w:firstLine="720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A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. Số có nhiều hơn 3 ước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  <w:t>B. Số chỉ có 3 ước.</w:t>
      </w:r>
    </w:p>
    <w:p w:rsidR="00E22F58" w:rsidRPr="00327FC2" w:rsidRDefault="00E22F58" w:rsidP="00E22F58">
      <w:pPr>
        <w:spacing w:after="120" w:line="240" w:lineRule="auto"/>
        <w:ind w:firstLine="720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C. Số chỉ có 2 ước là 1 và chính nó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ab/>
        <w:t>D. số chỉ có 1 ước.</w:t>
      </w:r>
    </w:p>
    <w:p w:rsidR="00E22F58" w:rsidRPr="00A13331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FR"/>
        </w:rPr>
        <w:t>Câu 27</w:t>
      </w:r>
      <w:r w:rsidRPr="00327FC2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fr-FR"/>
        </w:rPr>
        <w:t xml:space="preserve">: </w:t>
      </w:r>
      <w:r w:rsidRPr="00A13331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Theo em, nếu a không chia hết cho b, số dư của phép chia này  như thế nào?</w:t>
      </w:r>
    </w:p>
    <w:p w:rsidR="00E22F58" w:rsidRPr="00327FC2" w:rsidRDefault="00E22F58" w:rsidP="00E22F58">
      <w:pPr>
        <w:spacing w:after="120" w:line="240" w:lineRule="auto"/>
        <w:ind w:firstLine="720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A. bằng a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  <w:t>B. bằng b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. nhỏ hơn b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D. nhỏ hơn a.</w:t>
      </w:r>
    </w:p>
    <w:p w:rsidR="00E22F58" w:rsidRPr="00327FC2" w:rsidRDefault="00E22F58" w:rsidP="00E22F58">
      <w:pPr>
        <w:spacing w:before="120"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8</w:t>
      </w:r>
      <w:r w:rsidRPr="00327FC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14D38">
        <w:rPr>
          <w:rFonts w:ascii="Times New Roman" w:hAnsi="Times New Roman" w:cs="Times New Roman"/>
          <w:color w:val="000000" w:themeColor="text1"/>
          <w:sz w:val="28"/>
          <w:szCs w:val="28"/>
        </w:rPr>
        <w:t>Trong các số sau, số nào là bội của 3</w:t>
      </w:r>
      <w:r w:rsidRPr="002E702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?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E22F58" w:rsidRPr="00327FC2" w:rsidRDefault="00E22F58" w:rsidP="00E22F58">
      <w:pPr>
        <w:spacing w:before="120" w:after="0" w:line="24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A. 11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B. 14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C. 16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D. 24.</w:t>
      </w:r>
    </w:p>
    <w:p w:rsidR="00E22F58" w:rsidRPr="00A13331" w:rsidRDefault="00E22F58" w:rsidP="00E22F58">
      <w:pPr>
        <w:spacing w:before="120"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327FC2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327FC2">
        <w:rPr>
          <w:rFonts w:ascii="Times New Roman" w:hAnsi="Times New Roman" w:cs="Times New Roman"/>
          <w:b/>
          <w:sz w:val="28"/>
          <w:szCs w:val="28"/>
        </w:rPr>
        <w:t>:</w:t>
      </w:r>
      <w:r w:rsidRPr="00327FC2">
        <w:rPr>
          <w:rFonts w:ascii="Times New Roman" w:hAnsi="Times New Roman" w:cs="Times New Roman"/>
          <w:sz w:val="28"/>
          <w:szCs w:val="28"/>
        </w:rPr>
        <w:t xml:space="preserve"> </w:t>
      </w:r>
      <w:r w:rsidRPr="00A13331">
        <w:rPr>
          <w:rFonts w:ascii="Times New Roman" w:hAnsi="Times New Roman" w:cs="Times New Roman"/>
          <w:sz w:val="28"/>
          <w:szCs w:val="28"/>
        </w:rPr>
        <w:t>Tập hợp các ước của 9</w:t>
      </w:r>
      <w:r w:rsidRPr="00A13331">
        <w:rPr>
          <w:rFonts w:ascii="Times New Roman" w:hAnsi="Times New Roman" w:cs="Times New Roman"/>
          <w:bCs/>
          <w:sz w:val="28"/>
          <w:szCs w:val="28"/>
        </w:rPr>
        <w:t xml:space="preserve"> là</w:t>
      </w:r>
    </w:p>
    <w:p w:rsidR="00E22F58" w:rsidRDefault="00E22F58" w:rsidP="00E22F58">
      <w:pPr>
        <w:spacing w:before="120" w:after="0" w:line="240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327FC2">
        <w:rPr>
          <w:rFonts w:ascii="Times New Roman" w:hAnsi="Times New Roman" w:cs="Times New Roman"/>
          <w:bCs/>
          <w:sz w:val="28"/>
          <w:szCs w:val="28"/>
        </w:rPr>
        <w:t xml:space="preserve">A. {1; 3}.     </w:t>
      </w:r>
      <w:r w:rsidRPr="00327FC2">
        <w:rPr>
          <w:rFonts w:ascii="Times New Roman" w:hAnsi="Times New Roman" w:cs="Times New Roman"/>
          <w:bCs/>
          <w:sz w:val="28"/>
          <w:szCs w:val="28"/>
        </w:rPr>
        <w:tab/>
        <w:t xml:space="preserve">B. {0; 3}.     </w:t>
      </w:r>
      <w:r w:rsidRPr="00327FC2">
        <w:rPr>
          <w:rFonts w:ascii="Times New Roman" w:hAnsi="Times New Roman" w:cs="Times New Roman"/>
          <w:bCs/>
          <w:sz w:val="28"/>
          <w:szCs w:val="28"/>
        </w:rPr>
        <w:tab/>
        <w:t xml:space="preserve">C. {1; 9}.     </w:t>
      </w:r>
      <w:r w:rsidRPr="00327FC2">
        <w:rPr>
          <w:rFonts w:ascii="Times New Roman" w:hAnsi="Times New Roman" w:cs="Times New Roman"/>
          <w:bCs/>
          <w:sz w:val="28"/>
          <w:szCs w:val="28"/>
        </w:rPr>
        <w:tab/>
        <w:t>D. {1; 3; 9}.</w:t>
      </w:r>
    </w:p>
    <w:p w:rsidR="00E22F58" w:rsidRPr="00327FC2" w:rsidRDefault="00E22F58" w:rsidP="00E22F58">
      <w:pPr>
        <w:spacing w:before="120"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0</w:t>
      </w:r>
      <w:r w:rsidRPr="00327FC2">
        <w:rPr>
          <w:rFonts w:ascii="Times New Roman" w:hAnsi="Times New Roman" w:cs="Times New Roman"/>
          <w:b/>
          <w:sz w:val="28"/>
          <w:szCs w:val="28"/>
        </w:rPr>
        <w:t>:</w:t>
      </w:r>
      <w:r w:rsidRPr="00327FC2">
        <w:rPr>
          <w:rFonts w:ascii="Times New Roman" w:hAnsi="Times New Roman" w:cs="Times New Roman"/>
          <w:sz w:val="28"/>
          <w:szCs w:val="28"/>
        </w:rPr>
        <w:t xml:space="preserve"> </w:t>
      </w:r>
      <w:r w:rsidRPr="00A13331">
        <w:rPr>
          <w:rFonts w:ascii="Times New Roman" w:hAnsi="Times New Roman" w:cs="Times New Roman"/>
          <w:sz w:val="28"/>
          <w:szCs w:val="28"/>
        </w:rPr>
        <w:t>Tập hợp các ước của 10</w:t>
      </w:r>
      <w:r w:rsidRPr="00A13331">
        <w:rPr>
          <w:rFonts w:ascii="Times New Roman" w:hAnsi="Times New Roman" w:cs="Times New Roman"/>
          <w:bCs/>
          <w:sz w:val="28"/>
          <w:szCs w:val="28"/>
        </w:rPr>
        <w:t xml:space="preserve"> là</w:t>
      </w:r>
    </w:p>
    <w:p w:rsidR="00E22F58" w:rsidRDefault="00E22F58" w:rsidP="00E22F58">
      <w:pPr>
        <w:spacing w:before="120" w:after="0" w:line="240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A. {2; 5</w:t>
      </w:r>
      <w:r w:rsidRPr="00327FC2">
        <w:rPr>
          <w:rFonts w:ascii="Times New Roman" w:hAnsi="Times New Roman" w:cs="Times New Roman"/>
          <w:bCs/>
          <w:sz w:val="28"/>
          <w:szCs w:val="28"/>
        </w:rPr>
        <w:t>}.</w:t>
      </w:r>
      <w:r>
        <w:rPr>
          <w:rFonts w:ascii="Times New Roman" w:hAnsi="Times New Roman" w:cs="Times New Roman"/>
          <w:bCs/>
          <w:sz w:val="28"/>
          <w:szCs w:val="28"/>
        </w:rPr>
        <w:t xml:space="preserve">     </w:t>
      </w:r>
      <w:r>
        <w:rPr>
          <w:rFonts w:ascii="Times New Roman" w:hAnsi="Times New Roman" w:cs="Times New Roman"/>
          <w:bCs/>
          <w:sz w:val="28"/>
          <w:szCs w:val="28"/>
        </w:rPr>
        <w:tab/>
        <w:t>B. {2; 5; 10</w:t>
      </w:r>
      <w:r w:rsidRPr="00327FC2">
        <w:rPr>
          <w:rFonts w:ascii="Times New Roman" w:hAnsi="Times New Roman" w:cs="Times New Roman"/>
          <w:bCs/>
          <w:sz w:val="28"/>
          <w:szCs w:val="28"/>
        </w:rPr>
        <w:t xml:space="preserve">}.     </w:t>
      </w:r>
      <w:r w:rsidRPr="00327FC2">
        <w:rPr>
          <w:rFonts w:ascii="Times New Roman" w:hAnsi="Times New Roman" w:cs="Times New Roman"/>
          <w:bCs/>
          <w:sz w:val="28"/>
          <w:szCs w:val="28"/>
        </w:rPr>
        <w:tab/>
        <w:t xml:space="preserve">C. {1; </w:t>
      </w:r>
      <w:r>
        <w:rPr>
          <w:rFonts w:ascii="Times New Roman" w:hAnsi="Times New Roman" w:cs="Times New Roman"/>
          <w:bCs/>
          <w:sz w:val="28"/>
          <w:szCs w:val="28"/>
        </w:rPr>
        <w:t>2; 5; 10</w:t>
      </w:r>
      <w:r w:rsidRPr="00327FC2">
        <w:rPr>
          <w:rFonts w:ascii="Times New Roman" w:hAnsi="Times New Roman" w:cs="Times New Roman"/>
          <w:bCs/>
          <w:sz w:val="28"/>
          <w:szCs w:val="28"/>
        </w:rPr>
        <w:t xml:space="preserve">}.     </w:t>
      </w:r>
      <w:r w:rsidRPr="00327FC2">
        <w:rPr>
          <w:rFonts w:ascii="Times New Roman" w:hAnsi="Times New Roman" w:cs="Times New Roman"/>
          <w:bCs/>
          <w:sz w:val="28"/>
          <w:szCs w:val="28"/>
        </w:rPr>
        <w:tab/>
        <w:t>D. {</w:t>
      </w:r>
      <w:r>
        <w:rPr>
          <w:rFonts w:ascii="Times New Roman" w:hAnsi="Times New Roman" w:cs="Times New Roman"/>
          <w:bCs/>
          <w:sz w:val="28"/>
          <w:szCs w:val="28"/>
        </w:rPr>
        <w:t xml:space="preserve">0; </w:t>
      </w:r>
      <w:r w:rsidRPr="00327FC2">
        <w:rPr>
          <w:rFonts w:ascii="Times New Roman" w:hAnsi="Times New Roman" w:cs="Times New Roman"/>
          <w:bCs/>
          <w:sz w:val="28"/>
          <w:szCs w:val="28"/>
        </w:rPr>
        <w:t xml:space="preserve">1; </w:t>
      </w:r>
      <w:r>
        <w:rPr>
          <w:rFonts w:ascii="Times New Roman" w:hAnsi="Times New Roman" w:cs="Times New Roman"/>
          <w:bCs/>
          <w:sz w:val="28"/>
          <w:szCs w:val="28"/>
        </w:rPr>
        <w:t>2</w:t>
      </w:r>
      <w:r w:rsidRPr="00327FC2">
        <w:rPr>
          <w:rFonts w:ascii="Times New Roman" w:hAnsi="Times New Roman" w:cs="Times New Roman"/>
          <w:bCs/>
          <w:sz w:val="28"/>
          <w:szCs w:val="28"/>
        </w:rPr>
        <w:t xml:space="preserve">; </w:t>
      </w:r>
      <w:r>
        <w:rPr>
          <w:rFonts w:ascii="Times New Roman" w:hAnsi="Times New Roman" w:cs="Times New Roman"/>
          <w:bCs/>
          <w:sz w:val="28"/>
          <w:szCs w:val="28"/>
        </w:rPr>
        <w:t>5; 10</w:t>
      </w:r>
      <w:r w:rsidRPr="00327FC2">
        <w:rPr>
          <w:rFonts w:ascii="Times New Roman" w:hAnsi="Times New Roman" w:cs="Times New Roman"/>
          <w:bCs/>
          <w:sz w:val="28"/>
          <w:szCs w:val="28"/>
        </w:rPr>
        <w:t>}.</w:t>
      </w:r>
    </w:p>
    <w:p w:rsidR="00E22F58" w:rsidRPr="00327FC2" w:rsidRDefault="00E22F58" w:rsidP="00E22F58">
      <w:pPr>
        <w:spacing w:before="120"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Câu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1</w:t>
      </w:r>
      <w:r w:rsidRPr="00327FC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133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Rút gọn </w:t>
      </w:r>
      <w:r w:rsidRPr="00A1333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60">
          <v:shape id="_x0000_i1057" type="#_x0000_t75" style="width:20.4pt;height:36.6pt" o:ole="">
            <v:imagedata r:id="rId72" o:title=""/>
          </v:shape>
          <o:OLEObject Type="Embed" ProgID="Equation.DSMT4" ShapeID="_x0000_i1057" DrawAspect="Content" ObjectID="_1728709848" r:id="rId73"/>
        </w:object>
      </w:r>
      <w:r w:rsidRPr="00A13331">
        <w:rPr>
          <w:rFonts w:ascii="Times New Roman" w:hAnsi="Times New Roman" w:cs="Times New Roman"/>
          <w:color w:val="000000" w:themeColor="text1"/>
          <w:sz w:val="28"/>
          <w:szCs w:val="28"/>
        </w:rPr>
        <w:t>ta được phân số tối giản là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E22F58" w:rsidRPr="00327FC2" w:rsidRDefault="00E22F58" w:rsidP="00E22F58">
      <w:pPr>
        <w:spacing w:before="120" w:after="0" w:line="24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320" w:dyaOrig="660">
          <v:shape id="_x0000_i1058" type="#_x0000_t75" style="width:18.6pt;height:36.6pt" o:ole="">
            <v:imagedata r:id="rId74" o:title=""/>
          </v:shape>
          <o:OLEObject Type="Embed" ProgID="Equation.DSMT4" ShapeID="_x0000_i1058" DrawAspect="Content" ObjectID="_1728709849" r:id="rId75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340" w:dyaOrig="660">
          <v:shape id="_x0000_i1059" type="#_x0000_t75" style="width:19.2pt;height:36.6pt" o:ole="">
            <v:imagedata r:id="rId76" o:title=""/>
          </v:shape>
          <o:OLEObject Type="Embed" ProgID="Equation.DSMT4" ShapeID="_x0000_i1059" DrawAspect="Content" ObjectID="_1728709850" r:id="rId77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60">
          <v:shape id="_x0000_i1060" type="#_x0000_t75" style="width:13.8pt;height:36.6pt" o:ole="">
            <v:imagedata r:id="rId78" o:title=""/>
          </v:shape>
          <o:OLEObject Type="Embed" ProgID="Equation.DSMT4" ShapeID="_x0000_i1060" DrawAspect="Content" ObjectID="_1728709851" r:id="rId79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60">
          <v:shape id="_x0000_i1061" type="#_x0000_t75" style="width:13.8pt;height:36.6pt" o:ole="">
            <v:imagedata r:id="rId80" o:title=""/>
          </v:shape>
          <o:OLEObject Type="Embed" ProgID="Equation.DSMT4" ShapeID="_x0000_i1061" DrawAspect="Content" ObjectID="_1728709852" r:id="rId81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22F58" w:rsidRPr="00327FC2" w:rsidRDefault="00E22F58" w:rsidP="00E22F58">
      <w:pPr>
        <w:spacing w:before="120"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2</w:t>
      </w:r>
      <w:r w:rsidRPr="00327FC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133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Rút gọn </w:t>
      </w:r>
      <w:r w:rsidRPr="00A13331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40" w:dyaOrig="660">
          <v:shape id="_x0000_i1062" type="#_x0000_t75" style="width:19.2pt;height:36.6pt" o:ole="">
            <v:imagedata r:id="rId82" o:title=""/>
          </v:shape>
          <o:OLEObject Type="Embed" ProgID="Equation.DSMT4" ShapeID="_x0000_i1062" DrawAspect="Content" ObjectID="_1728709853" r:id="rId83"/>
        </w:object>
      </w:r>
      <w:r w:rsidRPr="00A13331">
        <w:rPr>
          <w:rFonts w:ascii="Times New Roman" w:hAnsi="Times New Roman" w:cs="Times New Roman"/>
          <w:color w:val="000000" w:themeColor="text1"/>
          <w:sz w:val="28"/>
          <w:szCs w:val="28"/>
        </w:rPr>
        <w:t>ta được phân số tối giản là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E22F58" w:rsidRPr="0043689A" w:rsidRDefault="00E22F58" w:rsidP="00E22F58">
      <w:pPr>
        <w:spacing w:before="120" w:after="0" w:line="24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60">
          <v:shape id="_x0000_i1063" type="#_x0000_t75" style="width:13.8pt;height:36.6pt" o:ole="">
            <v:imagedata r:id="rId84" o:title=""/>
          </v:shape>
          <o:OLEObject Type="Embed" ProgID="Equation.DSMT4" ShapeID="_x0000_i1063" DrawAspect="Content" ObjectID="_1728709854" r:id="rId85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60">
          <v:shape id="_x0000_i1064" type="#_x0000_t75" style="width:13.8pt;height:36.6pt" o:ole="">
            <v:imagedata r:id="rId86" o:title=""/>
          </v:shape>
          <o:OLEObject Type="Embed" ProgID="Equation.DSMT4" ShapeID="_x0000_i1064" DrawAspect="Content" ObjectID="_1728709855" r:id="rId87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60">
          <v:shape id="_x0000_i1065" type="#_x0000_t75" style="width:13.8pt;height:36.6pt" o:ole="">
            <v:imagedata r:id="rId88" o:title=""/>
          </v:shape>
          <o:OLEObject Type="Embed" ProgID="Equation.DSMT4" ShapeID="_x0000_i1065" DrawAspect="Content" ObjectID="_1728709856" r:id="rId89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2E7027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40" w:dyaOrig="660">
          <v:shape id="_x0000_i1066" type="#_x0000_t75" style="width:13.8pt;height:36.6pt" o:ole="">
            <v:imagedata r:id="rId90" o:title=""/>
          </v:shape>
          <o:OLEObject Type="Embed" ProgID="Equation.DSMT4" ShapeID="_x0000_i1066" DrawAspect="Content" ObjectID="_1728709857" r:id="rId91"/>
        </w:object>
      </w:r>
      <w:r w:rsidRPr="00327FC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22F58" w:rsidRPr="00327FC2" w:rsidRDefault="00E22F58" w:rsidP="00E22F58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27FC2">
        <w:rPr>
          <w:rFonts w:ascii="Times New Roman" w:hAnsi="Times New Roman" w:cs="Times New Roman"/>
          <w:b/>
          <w:sz w:val="28"/>
          <w:szCs w:val="28"/>
        </w:rPr>
        <w:t xml:space="preserve">B. TỰ LUẬN: </w:t>
      </w:r>
    </w:p>
    <w:p w:rsidR="00E22F58" w:rsidRPr="00327FC2" w:rsidRDefault="00E22F58" w:rsidP="00E22F58">
      <w:pPr>
        <w:spacing w:after="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 w:rsidRPr="00327FC2">
        <w:rPr>
          <w:rFonts w:ascii="Times New Roman" w:hAnsi="Times New Roman" w:cs="Times New Roman"/>
          <w:b/>
          <w:i/>
          <w:color w:val="FF0000"/>
          <w:sz w:val="28"/>
          <w:szCs w:val="28"/>
        </w:rPr>
        <w:t xml:space="preserve">     1. Thông hiểu</w:t>
      </w:r>
    </w:p>
    <w:p w:rsidR="00E22F58" w:rsidRPr="00327FC2" w:rsidRDefault="00E22F58" w:rsidP="00E22F58">
      <w:pPr>
        <w:spacing w:after="240" w:line="360" w:lineRule="atLeast"/>
        <w:ind w:left="48" w:right="48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327FC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</w:t>
      </w:r>
      <w:r w:rsidRPr="00327FC2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eastAsia="Arial" w:hAnsi="Times New Roman" w:cs="Times New Roman"/>
          <w:sz w:val="28"/>
          <w:szCs w:val="28"/>
        </w:rPr>
        <w:tab/>
        <w:t xml:space="preserve">1) </w:t>
      </w:r>
      <w:r w:rsidRPr="00327FC2">
        <w:rPr>
          <w:rFonts w:ascii="Times New Roman" w:eastAsia="Times New Roman" w:hAnsi="Times New Roman" w:cs="Times New Roman"/>
          <w:bCs/>
          <w:iCs/>
          <w:sz w:val="28"/>
          <w:szCs w:val="28"/>
          <w:lang w:eastAsia="zh-CN"/>
        </w:rPr>
        <w:t>Cho</w:t>
      </w: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hình vuông ABCD có AB = 4cm. Hãy tìm độ dài các cạnh AC, CD và DB.       </w:t>
      </w:r>
    </w:p>
    <w:p w:rsidR="00E22F58" w:rsidRPr="004860B0" w:rsidRDefault="00E22F58" w:rsidP="00E22F58">
      <w:pPr>
        <w:spacing w:after="240" w:line="360" w:lineRule="atLeast"/>
        <w:ind w:left="48" w:right="48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4860B0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004A0F8" wp14:editId="0CA02B21">
            <wp:extent cx="1388492" cy="1223398"/>
            <wp:effectExtent l="0" t="0" r="2540" b="0"/>
            <wp:docPr id="1" name="Picture 249" descr="Description: H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Description: HV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562" cy="1223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F58" w:rsidRDefault="00E22F58" w:rsidP="00E22F58">
      <w:pPr>
        <w:spacing w:after="240" w:line="360" w:lineRule="atLeast"/>
        <w:ind w:right="48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>    </w:t>
      </w: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ab/>
        <w:t xml:space="preserve">  2</w:t>
      </w:r>
      <w:r w:rsidRPr="00327FC2">
        <w:rPr>
          <w:rFonts w:ascii="Times New Roman" w:eastAsia="Arial" w:hAnsi="Times New Roman" w:cs="Times New Roman"/>
          <w:sz w:val="28"/>
          <w:szCs w:val="28"/>
        </w:rPr>
        <w:t xml:space="preserve">) </w:t>
      </w:r>
      <w:r w:rsidRPr="00327FC2">
        <w:rPr>
          <w:rFonts w:ascii="Times New Roman" w:eastAsia="Times New Roman" w:hAnsi="Times New Roman" w:cs="Times New Roman"/>
          <w:bCs/>
          <w:iCs/>
          <w:sz w:val="28"/>
          <w:szCs w:val="28"/>
          <w:lang w:eastAsia="zh-CN"/>
        </w:rPr>
        <w:t>Cho</w:t>
      </w: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hình vuông ABCD có AD = 12cm. Hãy tìm độ dài của BC.    </w:t>
      </w:r>
    </w:p>
    <w:p w:rsidR="00E22F58" w:rsidRPr="00327FC2" w:rsidRDefault="00E22F58" w:rsidP="00E22F58">
      <w:pPr>
        <w:spacing w:after="240" w:line="360" w:lineRule="atLeast"/>
        <w:ind w:right="48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ab/>
        <w:t xml:space="preserve">  3</w:t>
      </w:r>
      <w:r w:rsidRPr="00327FC2">
        <w:rPr>
          <w:rFonts w:ascii="Times New Roman" w:eastAsia="Arial" w:hAnsi="Times New Roman" w:cs="Times New Roman"/>
          <w:sz w:val="28"/>
          <w:szCs w:val="28"/>
        </w:rPr>
        <w:t xml:space="preserve">) </w:t>
      </w:r>
      <w:r w:rsidRPr="00327FC2">
        <w:rPr>
          <w:rFonts w:ascii="Times New Roman" w:eastAsia="Times New Roman" w:hAnsi="Times New Roman" w:cs="Times New Roman"/>
          <w:bCs/>
          <w:iCs/>
          <w:sz w:val="28"/>
          <w:szCs w:val="28"/>
          <w:lang w:eastAsia="zh-CN"/>
        </w:rPr>
        <w:t>Cho</w:t>
      </w: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tam giác đều ABC có chu vi là 18cm. Hãy tìm độ dài cạnh AB?</w:t>
      </w: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      </w:t>
      </w:r>
      <w:r w:rsidRPr="004860B0">
        <w:rPr>
          <w:rFonts w:ascii="Times New Roman" w:eastAsia="Times New Roman" w:hAnsi="Times New Roman" w:cs="Times New Roman"/>
          <w:sz w:val="28"/>
          <w:szCs w:val="28"/>
          <w:lang w:eastAsia="zh-CN"/>
        </w:rPr>
        <w:t>   </w:t>
      </w:r>
      <w:r w:rsidRPr="00327FC2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  </w:t>
      </w:r>
      <w:r w:rsidRPr="004860B0">
        <w:rPr>
          <w:rFonts w:ascii="Times New Roman" w:eastAsia="Times New Roman" w:hAnsi="Times New Roman" w:cs="Times New Roman"/>
          <w:sz w:val="28"/>
          <w:szCs w:val="28"/>
          <w:lang w:eastAsia="zh-CN"/>
        </w:rPr>
        <w:t>   </w:t>
      </w:r>
    </w:p>
    <w:p w:rsidR="00E22F58" w:rsidRPr="00327FC2" w:rsidRDefault="00E22F58" w:rsidP="00E22F58">
      <w:pPr>
        <w:spacing w:after="16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27FC2">
        <w:rPr>
          <w:rFonts w:ascii="Times New Roman" w:eastAsia="Arial" w:hAnsi="Times New Roman" w:cs="Times New Roman"/>
          <w:bCs/>
          <w:sz w:val="28"/>
          <w:szCs w:val="28"/>
        </w:rPr>
        <w:t xml:space="preserve">  4)</w:t>
      </w:r>
      <w:r w:rsidRPr="00327FC2">
        <w:rPr>
          <w:rFonts w:ascii="Times New Roman" w:eastAsia="Arial" w:hAnsi="Times New Roman" w:cs="Times New Roman"/>
          <w:bCs/>
          <w:sz w:val="28"/>
          <w:szCs w:val="28"/>
          <w:lang w:val="pt-BR"/>
        </w:rPr>
        <w:t xml:space="preserve">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Một mảnh vườn hình chữ nhật có chiều dài 15m, chiều rộng là 6m. Tính chu vi của mảnh vườn?</w:t>
      </w:r>
    </w:p>
    <w:p w:rsidR="00C94B24" w:rsidRDefault="00E22F58" w:rsidP="00E22F58">
      <w:pPr>
        <w:spacing w:after="160"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27FC2">
        <w:rPr>
          <w:rFonts w:ascii="Times New Roman" w:eastAsia="Arial" w:hAnsi="Times New Roman" w:cs="Times New Roman"/>
          <w:bCs/>
          <w:sz w:val="28"/>
          <w:szCs w:val="28"/>
        </w:rPr>
        <w:t xml:space="preserve">  5)</w:t>
      </w:r>
      <w:r w:rsidRPr="00327FC2">
        <w:rPr>
          <w:rFonts w:ascii="Times New Roman" w:eastAsia="Arial" w:hAnsi="Times New Roman" w:cs="Times New Roman"/>
          <w:bCs/>
          <w:sz w:val="28"/>
          <w:szCs w:val="28"/>
          <w:lang w:val="pt-BR"/>
        </w:rPr>
        <w:t xml:space="preserve">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Một mảnh vườn hình chữ nhật có chiều dài 15m, chiều rộng là 6m. Tính diện tích của mảnh vườn?</w:t>
      </w:r>
    </w:p>
    <w:p w:rsidR="00E22F58" w:rsidRPr="00E954BA" w:rsidRDefault="00E22F58" w:rsidP="00E22F58">
      <w:pPr>
        <w:spacing w:after="160"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bookmarkStart w:id="8" w:name="_GoBack"/>
      <w:bookmarkEnd w:id="8"/>
      <w:r>
        <w:rPr>
          <w:rFonts w:ascii="Times New Roman" w:eastAsia="Arial" w:hAnsi="Times New Roman" w:cs="Times New Roman"/>
          <w:bCs/>
          <w:sz w:val="28"/>
          <w:szCs w:val="28"/>
        </w:rPr>
        <w:t>6</w:t>
      </w:r>
      <w:r w:rsidRPr="00327FC2">
        <w:rPr>
          <w:rFonts w:ascii="Times New Roman" w:eastAsia="Arial" w:hAnsi="Times New Roman" w:cs="Times New Roman"/>
          <w:bCs/>
          <w:sz w:val="28"/>
          <w:szCs w:val="28"/>
        </w:rPr>
        <w:t>)</w:t>
      </w:r>
      <w:r w:rsidRPr="00327FC2">
        <w:rPr>
          <w:rFonts w:ascii="Times New Roman" w:eastAsia="Arial" w:hAnsi="Times New Roman" w:cs="Times New Roman"/>
          <w:bCs/>
          <w:sz w:val="28"/>
          <w:szCs w:val="28"/>
          <w:lang w:val="pt-BR"/>
        </w:rPr>
        <w:t xml:space="preserve">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 xml:space="preserve">Một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nền nhà có diện tích 125m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, có chiều rộng là 5m. Tìm chiều dài của nền nhà.</w:t>
      </w:r>
    </w:p>
    <w:p w:rsidR="00E22F58" w:rsidRPr="00327FC2" w:rsidRDefault="00E22F58" w:rsidP="00E22F58">
      <w:pPr>
        <w:spacing w:before="120" w:after="120" w:line="380" w:lineRule="exact"/>
        <w:ind w:firstLine="720"/>
        <w:jc w:val="both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lastRenderedPageBreak/>
        <w:t>7</w:t>
      </w:r>
      <w:r w:rsidRPr="00327FC2">
        <w:rPr>
          <w:rFonts w:ascii="Times New Roman" w:eastAsia="Calibri" w:hAnsi="Times New Roman" w:cs="Times New Roman"/>
          <w:bCs/>
          <w:sz w:val="28"/>
          <w:szCs w:val="28"/>
        </w:rPr>
        <w:t>)</w:t>
      </w:r>
      <w:r w:rsidRPr="00624766">
        <w:rPr>
          <w:rFonts w:ascii="Times New Roman" w:eastAsia="Calibri" w:hAnsi="Times New Roman" w:cs="Times New Roman"/>
          <w:b/>
          <w:bCs/>
          <w:i/>
          <w:iCs/>
          <w:color w:val="0000FF"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>Người ta dự định lắp kính cho một cửa sổ hình thoi có độ dài hai đường chéo là 8dm và 12dm. Biết 1dm</w:t>
      </w:r>
      <w:r w:rsidRPr="00327FC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 xml:space="preserve">2 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kính để làm cửa sổ hết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00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 xml:space="preserve">nghìn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đồng.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 xml:space="preserve">Tính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tiền cần có để lắp kính cho cửa sổ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?</w:t>
      </w:r>
    </w:p>
    <w:p w:rsidR="00E22F58" w:rsidRPr="00327FC2" w:rsidRDefault="00E22F58" w:rsidP="00E22F58">
      <w:pPr>
        <w:spacing w:before="120" w:after="120" w:line="380" w:lineRule="exact"/>
        <w:ind w:firstLine="720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624766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6247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>Người ta dự định lắp kính cho một cửa sổ hình chữ nhật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ó chiều dài là 12dm, chiều rộng là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5d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>m. Biết 1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>m</w:t>
      </w:r>
      <w:r w:rsidRPr="00327FC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 xml:space="preserve">2 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kính để làm cửa sổ hết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00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nghìn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đồng.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 xml:space="preserve">Tính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tiền cần có để lắp kính cho cửa sổ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?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24766">
        <w:rPr>
          <w:rFonts w:ascii="Times New Roman" w:eastAsia="Calibri" w:hAnsi="Times New Roman" w:cs="Times New Roman"/>
          <w:b/>
          <w:bCs/>
          <w:sz w:val="28"/>
          <w:szCs w:val="28"/>
        </w:rPr>
        <w:t>9</w:t>
      </w:r>
      <w:r w:rsidRPr="00327FC2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  <w:r w:rsidRPr="00624766">
        <w:rPr>
          <w:rFonts w:ascii="Times New Roman" w:eastAsia="Calibri" w:hAnsi="Times New Roman" w:cs="Times New Roman"/>
          <w:b/>
          <w:bCs/>
          <w:i/>
          <w:iCs/>
          <w:color w:val="0000FF"/>
          <w:sz w:val="28"/>
          <w:szCs w:val="28"/>
        </w:rPr>
        <w:t xml:space="preserve"> 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Người ta dự định lắp kính cho một cửa sổ hình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chữ nhật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ó độ dài hai </w:t>
      </w:r>
      <w:r w:rsidRPr="00327FC2">
        <w:rPr>
          <w:rFonts w:ascii="Times New Roman" w:eastAsia="Times New Roman" w:hAnsi="Times New Roman" w:cs="Times New Roman"/>
          <w:sz w:val="28"/>
          <w:szCs w:val="28"/>
        </w:rPr>
        <w:t>cạnh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là 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6dm và 10</w:t>
      </w:r>
      <w:r w:rsidRPr="00327FC2">
        <w:rPr>
          <w:rFonts w:ascii="Times New Roman" w:eastAsia="Times New Roman" w:hAnsi="Times New Roman" w:cs="Times New Roman"/>
          <w:sz w:val="28"/>
          <w:szCs w:val="28"/>
          <w:lang w:val="pt-BR"/>
        </w:rPr>
        <w:t>dm. Biết 1dm</w:t>
      </w:r>
      <w:r w:rsidRPr="00327FC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 xml:space="preserve">2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kính để làm cửa sổ hết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00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 xml:space="preserve">nghìn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đồng.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 xml:space="preserve">Tính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tiền cần có để lắp kính cho cửa sổ </w:t>
      </w:r>
      <w:r w:rsidRPr="00327FC2">
        <w:rPr>
          <w:rFonts w:ascii="Times New Roman" w:eastAsia="Times New Roman" w:hAnsi="Times New Roman" w:cs="Times New Roman"/>
          <w:bCs/>
          <w:sz w:val="28"/>
          <w:szCs w:val="28"/>
        </w:rPr>
        <w:t>?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b/>
          <w:i/>
          <w:color w:val="FF0000"/>
          <w:sz w:val="28"/>
          <w:szCs w:val="28"/>
          <w:lang w:val="pt-BR"/>
        </w:rPr>
        <w:t>2</w:t>
      </w:r>
      <w:r w:rsidRPr="00327FC2">
        <w:rPr>
          <w:rFonts w:ascii="Times New Roman" w:hAnsi="Times New Roman" w:cs="Times New Roman"/>
          <w:b/>
          <w:i/>
          <w:color w:val="FF0000"/>
          <w:sz w:val="28"/>
          <w:szCs w:val="28"/>
        </w:rPr>
        <w:t>.</w:t>
      </w:r>
      <w:r w:rsidRPr="00624766">
        <w:rPr>
          <w:rFonts w:ascii="Times New Roman" w:hAnsi="Times New Roman" w:cs="Times New Roman"/>
          <w:b/>
          <w:i/>
          <w:color w:val="FF0000"/>
          <w:sz w:val="28"/>
          <w:szCs w:val="28"/>
          <w:lang w:val="pt-BR"/>
        </w:rPr>
        <w:t xml:space="preserve"> Vận dụng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 xml:space="preserve">1. Thực hiện phép tính: </w:t>
      </w:r>
      <w:r w:rsidRPr="00327FC2">
        <w:rPr>
          <w:rFonts w:ascii="Times New Roman" w:hAnsi="Times New Roman" w:cs="Times New Roman"/>
          <w:position w:val="-6"/>
          <w:sz w:val="28"/>
          <w:szCs w:val="28"/>
        </w:rPr>
        <w:object w:dxaOrig="1740" w:dyaOrig="320">
          <v:shape id="_x0000_i1067" type="#_x0000_t75" style="width:103.8pt;height:19.8pt" o:ole="">
            <v:imagedata r:id="rId93" o:title=""/>
          </v:shape>
          <o:OLEObject Type="Embed" ProgID="Equation.DSMT4" ShapeID="_x0000_i1067" DrawAspect="Content" ObjectID="_1728709858" r:id="rId94"/>
        </w:objec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 xml:space="preserve">2. Thực hiện phép tính: </w:t>
      </w:r>
      <w:r w:rsidRPr="00327FC2">
        <w:rPr>
          <w:rFonts w:ascii="Times New Roman" w:hAnsi="Times New Roman" w:cs="Times New Roman"/>
          <w:position w:val="-6"/>
          <w:sz w:val="28"/>
          <w:szCs w:val="28"/>
        </w:rPr>
        <w:object w:dxaOrig="2040" w:dyaOrig="320">
          <v:shape id="_x0000_i1068" type="#_x0000_t75" style="width:122.4pt;height:19.8pt" o:ole="">
            <v:imagedata r:id="rId95" o:title=""/>
          </v:shape>
          <o:OLEObject Type="Embed" ProgID="Equation.DSMT4" ShapeID="_x0000_i1068" DrawAspect="Content" ObjectID="_1728709859" r:id="rId96"/>
        </w:objec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 xml:space="preserve">3. Thực hiện phép tính: </w:t>
      </w:r>
      <w:r w:rsidRPr="00327FC2">
        <w:rPr>
          <w:rFonts w:ascii="Times New Roman" w:hAnsi="Times New Roman" w:cs="Times New Roman"/>
          <w:position w:val="-16"/>
          <w:sz w:val="28"/>
          <w:szCs w:val="28"/>
        </w:rPr>
        <w:object w:dxaOrig="2400" w:dyaOrig="440">
          <v:shape id="_x0000_i1069" type="#_x0000_t75" style="width:143.4pt;height:27pt" o:ole="">
            <v:imagedata r:id="rId97" o:title=""/>
          </v:shape>
          <o:OLEObject Type="Embed" ProgID="Equation.DSMT4" ShapeID="_x0000_i1069" DrawAspect="Content" ObjectID="_1728709860" r:id="rId98"/>
        </w:objec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>4. Phân tích số 48 ra thừa số nguyên tố.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>5. Phân tích số 120 ra thừa số nguyên tố.</w:t>
      </w:r>
    </w:p>
    <w:p w:rsidR="00E22F58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>6. Phân tích số 150 ra thừa số nguyên tố.</w:t>
      </w:r>
    </w:p>
    <w:p w:rsidR="00E22F58" w:rsidRPr="00D27373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/>
          <w:color w:val="FF0000"/>
          <w:sz w:val="28"/>
          <w:szCs w:val="28"/>
        </w:rPr>
        <w:t>3</w:t>
      </w:r>
      <w:r w:rsidRPr="00327FC2">
        <w:rPr>
          <w:rFonts w:ascii="Times New Roman" w:hAnsi="Times New Roman" w:cs="Times New Roman"/>
          <w:b/>
          <w:i/>
          <w:color w:val="FF0000"/>
          <w:sz w:val="28"/>
          <w:szCs w:val="28"/>
        </w:rPr>
        <w:t>.</w:t>
      </w:r>
      <w:r w:rsidRPr="00624766">
        <w:rPr>
          <w:rFonts w:ascii="Times New Roman" w:hAnsi="Times New Roman" w:cs="Times New Roman"/>
          <w:b/>
          <w:i/>
          <w:color w:val="FF0000"/>
          <w:sz w:val="28"/>
          <w:szCs w:val="28"/>
          <w:lang w:val="pt-BR"/>
        </w:rPr>
        <w:t xml:space="preserve"> Vận dụng</w:t>
      </w:r>
      <w:r>
        <w:rPr>
          <w:rFonts w:ascii="Times New Roman" w:hAnsi="Times New Roman" w:cs="Times New Roman"/>
          <w:b/>
          <w:i/>
          <w:color w:val="FF0000"/>
          <w:sz w:val="28"/>
          <w:szCs w:val="28"/>
          <w:lang w:val="pt-BR"/>
        </w:rPr>
        <w:t xml:space="preserve"> cao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24766">
        <w:rPr>
          <w:rFonts w:ascii="Times New Roman" w:hAnsi="Times New Roman" w:cs="Times New Roman"/>
          <w:sz w:val="28"/>
          <w:szCs w:val="28"/>
          <w:lang w:val="pt-BR"/>
        </w:rPr>
        <w:t xml:space="preserve">7. </w:t>
      </w:r>
      <w:r w:rsidRPr="00327FC2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Để hỗ trợ </w:t>
      </w:r>
      <w:r w:rsidRPr="00624766">
        <w:rPr>
          <w:rFonts w:ascii="Times New Roman" w:eastAsia="Calibri" w:hAnsi="Times New Roman" w:cs="Times New Roman"/>
          <w:color w:val="0D0D0D"/>
          <w:sz w:val="28"/>
          <w:szCs w:val="28"/>
          <w:lang w:val="pt-BR"/>
        </w:rPr>
        <w:t>cho các bạn có hoàn cảnh khó khăn</w:t>
      </w:r>
      <w:r w:rsidRPr="00327FC2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, </w:t>
      </w:r>
      <w:r w:rsidRPr="00624766">
        <w:rPr>
          <w:rFonts w:ascii="Times New Roman" w:eastAsia="Calibri" w:hAnsi="Times New Roman" w:cs="Times New Roman"/>
          <w:color w:val="0D0D0D"/>
          <w:sz w:val="28"/>
          <w:szCs w:val="28"/>
          <w:lang w:val="pt-BR"/>
        </w:rPr>
        <w:t>bạn</w:t>
      </w:r>
      <w:r w:rsidRPr="00327FC2">
        <w:rPr>
          <w:rFonts w:ascii="Times New Roman" w:eastAsia="Calibri" w:hAnsi="Times New Roman" w:cs="Times New Roman"/>
          <w:color w:val="0D0D0D"/>
          <w:sz w:val="28"/>
          <w:szCs w:val="28"/>
        </w:rPr>
        <w:t xml:space="preserve"> Lan</w:t>
      </w:r>
      <w:r w:rsidRPr="00327FC2">
        <w:rPr>
          <w:rFonts w:ascii="Times New Roman" w:eastAsia="Calibri" w:hAnsi="Times New Roman" w:cs="Times New Roman"/>
          <w:b/>
          <w:color w:val="0D0D0D"/>
          <w:sz w:val="28"/>
          <w:szCs w:val="28"/>
        </w:rPr>
        <w:t xml:space="preserve"> </w:t>
      </w:r>
      <w:r w:rsidRPr="00327FC2">
        <w:rPr>
          <w:rFonts w:ascii="Times New Roman" w:hAnsi="Times New Roman" w:cs="Times New Roman"/>
          <w:sz w:val="28"/>
          <w:szCs w:val="28"/>
        </w:rPr>
        <w:t xml:space="preserve">đã lấy tiền tiết kiệm của mình mua 24 </w:t>
      </w:r>
      <w:r w:rsidRPr="00624766">
        <w:rPr>
          <w:rFonts w:ascii="Times New Roman" w:hAnsi="Times New Roman" w:cs="Times New Roman"/>
          <w:sz w:val="28"/>
          <w:szCs w:val="28"/>
          <w:lang w:val="pt-BR"/>
        </w:rPr>
        <w:t>bút mực</w:t>
      </w:r>
      <w:r w:rsidRPr="00327FC2">
        <w:rPr>
          <w:rFonts w:ascii="Times New Roman" w:hAnsi="Times New Roman" w:cs="Times New Roman"/>
          <w:sz w:val="28"/>
          <w:szCs w:val="28"/>
        </w:rPr>
        <w:t xml:space="preserve">, 36 </w:t>
      </w:r>
      <w:r w:rsidRPr="00624766">
        <w:rPr>
          <w:rFonts w:ascii="Times New Roman" w:hAnsi="Times New Roman" w:cs="Times New Roman"/>
          <w:sz w:val="28"/>
          <w:szCs w:val="28"/>
          <w:lang w:val="pt-BR"/>
        </w:rPr>
        <w:t>cây thước</w:t>
      </w:r>
      <w:r w:rsidRPr="00327FC2">
        <w:rPr>
          <w:rFonts w:ascii="Times New Roman" w:hAnsi="Times New Roman" w:cs="Times New Roman"/>
          <w:sz w:val="28"/>
          <w:szCs w:val="28"/>
        </w:rPr>
        <w:t xml:space="preserve"> và 60 </w:t>
      </w:r>
      <w:r w:rsidRPr="00624766">
        <w:rPr>
          <w:rFonts w:ascii="Times New Roman" w:hAnsi="Times New Roman" w:cs="Times New Roman"/>
          <w:sz w:val="28"/>
          <w:szCs w:val="28"/>
          <w:lang w:val="pt-BR"/>
        </w:rPr>
        <w:t>quyển tập</w:t>
      </w:r>
      <w:r w:rsidRPr="00327FC2">
        <w:rPr>
          <w:rFonts w:ascii="Times New Roman" w:hAnsi="Times New Roman" w:cs="Times New Roman"/>
          <w:sz w:val="28"/>
          <w:szCs w:val="28"/>
        </w:rPr>
        <w:t>. B</w:t>
      </w:r>
      <w:r w:rsidRPr="00624766">
        <w:rPr>
          <w:rFonts w:ascii="Times New Roman" w:hAnsi="Times New Roman" w:cs="Times New Roman"/>
          <w:sz w:val="28"/>
          <w:szCs w:val="28"/>
        </w:rPr>
        <w:t>ạn</w:t>
      </w:r>
      <w:r w:rsidRPr="00327FC2">
        <w:rPr>
          <w:rFonts w:ascii="Times New Roman" w:hAnsi="Times New Roman" w:cs="Times New Roman"/>
          <w:sz w:val="28"/>
          <w:szCs w:val="28"/>
        </w:rPr>
        <w:t xml:space="preserve"> Lan chia đều vào các </w:t>
      </w:r>
      <w:r w:rsidRPr="00624766">
        <w:rPr>
          <w:rFonts w:ascii="Times New Roman" w:hAnsi="Times New Roman" w:cs="Times New Roman"/>
          <w:sz w:val="28"/>
          <w:szCs w:val="28"/>
        </w:rPr>
        <w:t>túi 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 nhỏ sa</w:t>
      </w:r>
      <w:r w:rsidRPr="00624766">
        <w:rPr>
          <w:rFonts w:ascii="Times New Roman" w:hAnsi="Times New Roman" w:cs="Times New Roman"/>
          <w:sz w:val="28"/>
          <w:szCs w:val="28"/>
        </w:rPr>
        <w:t>o</w:t>
      </w:r>
      <w:r w:rsidRPr="00327FC2">
        <w:rPr>
          <w:rFonts w:ascii="Times New Roman" w:hAnsi="Times New Roman" w:cs="Times New Roman"/>
          <w:sz w:val="28"/>
          <w:szCs w:val="28"/>
        </w:rPr>
        <w:t xml:space="preserve"> cho số </w:t>
      </w:r>
      <w:r w:rsidRPr="00624766">
        <w:rPr>
          <w:rFonts w:ascii="Times New Roman" w:hAnsi="Times New Roman" w:cs="Times New Roman"/>
          <w:sz w:val="28"/>
          <w:szCs w:val="28"/>
        </w:rPr>
        <w:t>bút mực</w:t>
      </w:r>
      <w:r w:rsidRPr="00327FC2">
        <w:rPr>
          <w:rFonts w:ascii="Times New Roman" w:hAnsi="Times New Roman" w:cs="Times New Roman"/>
          <w:sz w:val="28"/>
          <w:szCs w:val="28"/>
        </w:rPr>
        <w:t xml:space="preserve">, </w:t>
      </w:r>
      <w:r w:rsidRPr="00624766">
        <w:rPr>
          <w:rFonts w:ascii="Times New Roman" w:hAnsi="Times New Roman" w:cs="Times New Roman"/>
          <w:sz w:val="28"/>
          <w:szCs w:val="28"/>
        </w:rPr>
        <w:t xml:space="preserve">số cây thước và số quyển tập </w:t>
      </w:r>
      <w:r w:rsidRPr="00327FC2">
        <w:rPr>
          <w:rFonts w:ascii="Times New Roman" w:hAnsi="Times New Roman" w:cs="Times New Roman"/>
          <w:sz w:val="28"/>
          <w:szCs w:val="28"/>
        </w:rPr>
        <w:t xml:space="preserve">trong mỗi </w:t>
      </w:r>
      <w:r w:rsidRPr="00624766">
        <w:rPr>
          <w:rFonts w:ascii="Times New Roman" w:hAnsi="Times New Roman" w:cs="Times New Roman"/>
          <w:sz w:val="28"/>
          <w:szCs w:val="28"/>
        </w:rPr>
        <w:t>túi 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 là như nhau. Hỏi </w:t>
      </w:r>
      <w:r w:rsidRPr="00624766">
        <w:rPr>
          <w:rFonts w:ascii="Times New Roman" w:hAnsi="Times New Roman" w:cs="Times New Roman"/>
          <w:sz w:val="28"/>
          <w:szCs w:val="28"/>
        </w:rPr>
        <w:t>bạn</w:t>
      </w:r>
      <w:r w:rsidRPr="00327FC2">
        <w:rPr>
          <w:rFonts w:ascii="Times New Roman" w:hAnsi="Times New Roman" w:cs="Times New Roman"/>
          <w:sz w:val="28"/>
          <w:szCs w:val="28"/>
        </w:rPr>
        <w:t xml:space="preserve"> Lan có thể chia được nhiều nhất bao nhiêu </w:t>
      </w:r>
      <w:r w:rsidRPr="00624766">
        <w:rPr>
          <w:rFonts w:ascii="Times New Roman" w:hAnsi="Times New Roman" w:cs="Times New Roman"/>
          <w:sz w:val="28"/>
          <w:szCs w:val="28"/>
        </w:rPr>
        <w:t>túi 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 ? Khi đó mỗi </w:t>
      </w:r>
      <w:r w:rsidRPr="00624766">
        <w:rPr>
          <w:rFonts w:ascii="Times New Roman" w:hAnsi="Times New Roman" w:cs="Times New Roman"/>
          <w:sz w:val="28"/>
          <w:szCs w:val="28"/>
        </w:rPr>
        <w:t>túi 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 có bao nhiêu </w:t>
      </w:r>
      <w:r w:rsidRPr="00624766">
        <w:rPr>
          <w:rFonts w:ascii="Times New Roman" w:hAnsi="Times New Roman" w:cs="Times New Roman"/>
          <w:sz w:val="28"/>
          <w:szCs w:val="28"/>
        </w:rPr>
        <w:t>bút mực, thước và tập</w:t>
      </w:r>
      <w:r w:rsidRPr="00327FC2">
        <w:rPr>
          <w:rFonts w:ascii="Times New Roman" w:hAnsi="Times New Roman" w:cs="Times New Roman"/>
          <w:sz w:val="28"/>
          <w:szCs w:val="28"/>
        </w:rPr>
        <w:t>?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24766">
        <w:rPr>
          <w:rFonts w:ascii="Times New Roman" w:eastAsia="Calibri" w:hAnsi="Times New Roman" w:cs="Times New Roman"/>
          <w:color w:val="0D0D0D"/>
          <w:sz w:val="28"/>
          <w:szCs w:val="28"/>
        </w:rPr>
        <w:t>8. Từ nguồn quỹ ống heo của lớp, cô</w:t>
      </w:r>
      <w:r w:rsidRPr="00327FC2">
        <w:rPr>
          <w:rFonts w:ascii="Times New Roman" w:hAnsi="Times New Roman" w:cs="Times New Roman"/>
          <w:sz w:val="28"/>
          <w:szCs w:val="28"/>
        </w:rPr>
        <w:t xml:space="preserve"> chủ nhiệm mu</w:t>
      </w:r>
      <w:r w:rsidRPr="00624766">
        <w:rPr>
          <w:rFonts w:ascii="Times New Roman" w:hAnsi="Times New Roman" w:cs="Times New Roman"/>
          <w:sz w:val="28"/>
          <w:szCs w:val="28"/>
        </w:rPr>
        <w:t>a</w:t>
      </w:r>
      <w:r w:rsidRPr="00327FC2">
        <w:rPr>
          <w:rFonts w:ascii="Times New Roman" w:hAnsi="Times New Roman" w:cs="Times New Roman"/>
          <w:sz w:val="28"/>
          <w:szCs w:val="28"/>
        </w:rPr>
        <w:t xml:space="preserve"> 24 </w:t>
      </w:r>
      <w:r w:rsidRPr="00624766">
        <w:rPr>
          <w:rFonts w:ascii="Times New Roman" w:hAnsi="Times New Roman" w:cs="Times New Roman"/>
          <w:sz w:val="28"/>
          <w:szCs w:val="28"/>
        </w:rPr>
        <w:t>chai dầu ăn</w:t>
      </w:r>
      <w:r w:rsidRPr="00327FC2">
        <w:rPr>
          <w:rFonts w:ascii="Times New Roman" w:hAnsi="Times New Roman" w:cs="Times New Roman"/>
          <w:sz w:val="28"/>
          <w:szCs w:val="28"/>
        </w:rPr>
        <w:t xml:space="preserve">, 48 </w:t>
      </w:r>
      <w:r w:rsidRPr="00624766">
        <w:rPr>
          <w:rFonts w:ascii="Times New Roman" w:hAnsi="Times New Roman" w:cs="Times New Roman"/>
          <w:sz w:val="28"/>
          <w:szCs w:val="28"/>
        </w:rPr>
        <w:t xml:space="preserve">kg đường </w:t>
      </w:r>
      <w:r w:rsidRPr="00327FC2">
        <w:rPr>
          <w:rFonts w:ascii="Times New Roman" w:hAnsi="Times New Roman" w:cs="Times New Roman"/>
          <w:sz w:val="28"/>
          <w:szCs w:val="28"/>
        </w:rPr>
        <w:t xml:space="preserve">và 36 </w:t>
      </w:r>
      <w:r w:rsidRPr="00624766">
        <w:rPr>
          <w:rFonts w:ascii="Times New Roman" w:hAnsi="Times New Roman" w:cs="Times New Roman"/>
          <w:sz w:val="28"/>
          <w:szCs w:val="28"/>
        </w:rPr>
        <w:t>hộp</w:t>
      </w:r>
      <w:r w:rsidRPr="00327FC2">
        <w:rPr>
          <w:rFonts w:ascii="Times New Roman" w:hAnsi="Times New Roman" w:cs="Times New Roman"/>
          <w:sz w:val="28"/>
          <w:szCs w:val="28"/>
        </w:rPr>
        <w:t xml:space="preserve"> bán</w:t>
      </w:r>
      <w:r w:rsidRPr="00624766">
        <w:rPr>
          <w:rFonts w:ascii="Times New Roman" w:hAnsi="Times New Roman" w:cs="Times New Roman"/>
          <w:sz w:val="28"/>
          <w:szCs w:val="28"/>
        </w:rPr>
        <w:t xml:space="preserve">h, </w:t>
      </w:r>
      <w:r w:rsidRPr="00327FC2">
        <w:rPr>
          <w:rFonts w:ascii="Times New Roman" w:hAnsi="Times New Roman" w:cs="Times New Roman"/>
          <w:sz w:val="28"/>
          <w:szCs w:val="28"/>
        </w:rPr>
        <w:t xml:space="preserve"> </w:t>
      </w:r>
      <w:r w:rsidRPr="00624766">
        <w:rPr>
          <w:rFonts w:ascii="Times New Roman" w:hAnsi="Times New Roman" w:cs="Times New Roman"/>
          <w:sz w:val="28"/>
          <w:szCs w:val="28"/>
        </w:rPr>
        <w:t>rồi chia đều thành các phần quà để tặng các bạn nghèo đón Tết</w:t>
      </w:r>
      <w:r w:rsidRPr="00327FC2">
        <w:rPr>
          <w:rFonts w:ascii="Times New Roman" w:hAnsi="Times New Roman" w:cs="Times New Roman"/>
          <w:sz w:val="28"/>
          <w:szCs w:val="28"/>
        </w:rPr>
        <w:t xml:space="preserve">. Hỏi </w:t>
      </w:r>
      <w:r w:rsidRPr="00624766">
        <w:rPr>
          <w:rFonts w:ascii="Times New Roman" w:hAnsi="Times New Roman" w:cs="Times New Roman"/>
          <w:sz w:val="28"/>
          <w:szCs w:val="28"/>
        </w:rPr>
        <w:t xml:space="preserve">cô </w:t>
      </w:r>
      <w:r w:rsidRPr="00327FC2">
        <w:rPr>
          <w:rFonts w:ascii="Times New Roman" w:hAnsi="Times New Roman" w:cs="Times New Roman"/>
          <w:sz w:val="28"/>
          <w:szCs w:val="28"/>
        </w:rPr>
        <w:t xml:space="preserve">có thể chia được nhiều nhất bao nhiêu phần </w:t>
      </w:r>
      <w:r w:rsidRPr="00624766">
        <w:rPr>
          <w:rFonts w:ascii="Times New Roman" w:hAnsi="Times New Roman" w:cs="Times New Roman"/>
          <w:sz w:val="28"/>
          <w:szCs w:val="28"/>
        </w:rPr>
        <w:t>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? Khi đó </w:t>
      </w:r>
      <w:r w:rsidRPr="00624766">
        <w:rPr>
          <w:rFonts w:ascii="Times New Roman" w:hAnsi="Times New Roman" w:cs="Times New Roman"/>
          <w:sz w:val="28"/>
          <w:szCs w:val="28"/>
        </w:rPr>
        <w:t xml:space="preserve">trong </w:t>
      </w:r>
      <w:r w:rsidRPr="00327FC2">
        <w:rPr>
          <w:rFonts w:ascii="Times New Roman" w:hAnsi="Times New Roman" w:cs="Times New Roman"/>
          <w:sz w:val="28"/>
          <w:szCs w:val="28"/>
        </w:rPr>
        <w:t xml:space="preserve">mỗi phần </w:t>
      </w:r>
      <w:r w:rsidRPr="00624766">
        <w:rPr>
          <w:rFonts w:ascii="Times New Roman" w:hAnsi="Times New Roman" w:cs="Times New Roman"/>
          <w:sz w:val="28"/>
          <w:szCs w:val="28"/>
        </w:rPr>
        <w:t>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 có bao nhiêu </w:t>
      </w:r>
      <w:r w:rsidRPr="00624766">
        <w:rPr>
          <w:rFonts w:ascii="Times New Roman" w:hAnsi="Times New Roman" w:cs="Times New Roman"/>
          <w:sz w:val="28"/>
          <w:szCs w:val="28"/>
        </w:rPr>
        <w:t>chai dầu ăn, kg đường và hộp bánh</w:t>
      </w:r>
      <w:r w:rsidRPr="00327FC2">
        <w:rPr>
          <w:rFonts w:ascii="Times New Roman" w:hAnsi="Times New Roman" w:cs="Times New Roman"/>
          <w:sz w:val="28"/>
          <w:szCs w:val="28"/>
        </w:rPr>
        <w:t>?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24766">
        <w:rPr>
          <w:rFonts w:ascii="Times New Roman" w:eastAsia="Calibri" w:hAnsi="Times New Roman" w:cs="Times New Roman"/>
          <w:color w:val="0D0D0D"/>
          <w:sz w:val="28"/>
          <w:szCs w:val="28"/>
        </w:rPr>
        <w:lastRenderedPageBreak/>
        <w:t>9. Từ nguồn quỹ ống heo của lớp, thầy</w:t>
      </w:r>
      <w:r w:rsidRPr="00327FC2">
        <w:rPr>
          <w:rFonts w:ascii="Times New Roman" w:hAnsi="Times New Roman" w:cs="Times New Roman"/>
          <w:sz w:val="28"/>
          <w:szCs w:val="28"/>
        </w:rPr>
        <w:t xml:space="preserve"> chủ nhiệm mu</w:t>
      </w:r>
      <w:r w:rsidRPr="00624766">
        <w:rPr>
          <w:rFonts w:ascii="Times New Roman" w:hAnsi="Times New Roman" w:cs="Times New Roman"/>
          <w:sz w:val="28"/>
          <w:szCs w:val="28"/>
        </w:rPr>
        <w:t>a</w:t>
      </w:r>
      <w:r w:rsidRPr="00327FC2">
        <w:rPr>
          <w:rFonts w:ascii="Times New Roman" w:hAnsi="Times New Roman" w:cs="Times New Roman"/>
          <w:sz w:val="28"/>
          <w:szCs w:val="28"/>
        </w:rPr>
        <w:t xml:space="preserve"> </w:t>
      </w:r>
      <w:r w:rsidRPr="00624766">
        <w:rPr>
          <w:rFonts w:ascii="Times New Roman" w:hAnsi="Times New Roman" w:cs="Times New Roman"/>
          <w:sz w:val="28"/>
          <w:szCs w:val="28"/>
        </w:rPr>
        <w:t>96</w:t>
      </w:r>
      <w:r w:rsidRPr="00327FC2">
        <w:rPr>
          <w:rFonts w:ascii="Times New Roman" w:hAnsi="Times New Roman" w:cs="Times New Roman"/>
          <w:sz w:val="28"/>
          <w:szCs w:val="28"/>
        </w:rPr>
        <w:t xml:space="preserve"> </w:t>
      </w:r>
      <w:r w:rsidRPr="00624766">
        <w:rPr>
          <w:rFonts w:ascii="Times New Roman" w:hAnsi="Times New Roman" w:cs="Times New Roman"/>
          <w:sz w:val="28"/>
          <w:szCs w:val="28"/>
        </w:rPr>
        <w:t>hộp bút sáp</w:t>
      </w:r>
      <w:r w:rsidRPr="00327FC2">
        <w:rPr>
          <w:rFonts w:ascii="Times New Roman" w:hAnsi="Times New Roman" w:cs="Times New Roman"/>
          <w:sz w:val="28"/>
          <w:szCs w:val="28"/>
        </w:rPr>
        <w:t xml:space="preserve">, </w:t>
      </w:r>
      <w:r w:rsidRPr="00624766">
        <w:rPr>
          <w:rFonts w:ascii="Times New Roman" w:hAnsi="Times New Roman" w:cs="Times New Roman"/>
          <w:sz w:val="28"/>
          <w:szCs w:val="28"/>
        </w:rPr>
        <w:t>120 quyển tập tô, rồi chia đều thành các phần quà để tặng các bệnh nhi nghèo</w:t>
      </w:r>
      <w:r w:rsidRPr="00327FC2">
        <w:rPr>
          <w:rFonts w:ascii="Times New Roman" w:hAnsi="Times New Roman" w:cs="Times New Roman"/>
          <w:sz w:val="28"/>
          <w:szCs w:val="28"/>
        </w:rPr>
        <w:t xml:space="preserve">. Hỏi </w:t>
      </w:r>
      <w:r w:rsidRPr="00624766">
        <w:rPr>
          <w:rFonts w:ascii="Times New Roman" w:hAnsi="Times New Roman" w:cs="Times New Roman"/>
          <w:sz w:val="28"/>
          <w:szCs w:val="28"/>
        </w:rPr>
        <w:t xml:space="preserve">thầy </w:t>
      </w:r>
      <w:r w:rsidRPr="00327FC2">
        <w:rPr>
          <w:rFonts w:ascii="Times New Roman" w:hAnsi="Times New Roman" w:cs="Times New Roman"/>
          <w:sz w:val="28"/>
          <w:szCs w:val="28"/>
        </w:rPr>
        <w:t xml:space="preserve">có thể chia được nhiều nhất bao nhiêu phần </w:t>
      </w:r>
      <w:r w:rsidRPr="00624766">
        <w:rPr>
          <w:rFonts w:ascii="Times New Roman" w:hAnsi="Times New Roman" w:cs="Times New Roman"/>
          <w:sz w:val="28"/>
          <w:szCs w:val="28"/>
        </w:rPr>
        <w:t>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? Khi đó </w:t>
      </w:r>
      <w:r w:rsidRPr="00624766">
        <w:rPr>
          <w:rFonts w:ascii="Times New Roman" w:hAnsi="Times New Roman" w:cs="Times New Roman"/>
          <w:sz w:val="28"/>
          <w:szCs w:val="28"/>
        </w:rPr>
        <w:t xml:space="preserve">trong </w:t>
      </w:r>
      <w:r w:rsidRPr="00327FC2">
        <w:rPr>
          <w:rFonts w:ascii="Times New Roman" w:hAnsi="Times New Roman" w:cs="Times New Roman"/>
          <w:sz w:val="28"/>
          <w:szCs w:val="28"/>
        </w:rPr>
        <w:t xml:space="preserve">mỗi phần </w:t>
      </w:r>
      <w:r w:rsidRPr="00624766">
        <w:rPr>
          <w:rFonts w:ascii="Times New Roman" w:hAnsi="Times New Roman" w:cs="Times New Roman"/>
          <w:sz w:val="28"/>
          <w:szCs w:val="28"/>
        </w:rPr>
        <w:t>quà</w:t>
      </w:r>
      <w:r w:rsidRPr="00327FC2">
        <w:rPr>
          <w:rFonts w:ascii="Times New Roman" w:hAnsi="Times New Roman" w:cs="Times New Roman"/>
          <w:sz w:val="28"/>
          <w:szCs w:val="28"/>
        </w:rPr>
        <w:t xml:space="preserve"> có bao nhiêu </w:t>
      </w:r>
      <w:r w:rsidRPr="00624766">
        <w:rPr>
          <w:rFonts w:ascii="Times New Roman" w:hAnsi="Times New Roman" w:cs="Times New Roman"/>
          <w:sz w:val="28"/>
          <w:szCs w:val="28"/>
        </w:rPr>
        <w:t>hộp bút sáp, quyển tập tô</w:t>
      </w:r>
      <w:r w:rsidRPr="00327FC2">
        <w:rPr>
          <w:rFonts w:ascii="Times New Roman" w:hAnsi="Times New Roman" w:cs="Times New Roman"/>
          <w:sz w:val="28"/>
          <w:szCs w:val="28"/>
        </w:rPr>
        <w:t>?</w:t>
      </w: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eastAsia="Arial" w:hAnsi="Times New Roman" w:cs="Times New Roman"/>
          <w:sz w:val="28"/>
          <w:szCs w:val="28"/>
        </w:rPr>
      </w:pPr>
    </w:p>
    <w:p w:rsidR="00E22F58" w:rsidRPr="00624766" w:rsidRDefault="00E22F58" w:rsidP="00E22F58">
      <w:pPr>
        <w:spacing w:before="120" w:after="120" w:line="380" w:lineRule="exact"/>
        <w:ind w:firstLine="720"/>
        <w:jc w:val="both"/>
        <w:rPr>
          <w:rFonts w:ascii="Times New Roman" w:eastAsia="Arial" w:hAnsi="Times New Roman" w:cs="Times New Roman"/>
          <w:sz w:val="28"/>
          <w:szCs w:val="28"/>
        </w:rPr>
      </w:pPr>
    </w:p>
    <w:p w:rsidR="00E22F58" w:rsidRPr="00327FC2" w:rsidRDefault="00E22F58" w:rsidP="00E22F58">
      <w:pPr>
        <w:spacing w:after="160" w:line="256" w:lineRule="auto"/>
        <w:rPr>
          <w:rFonts w:ascii="Times New Roman" w:eastAsia="Arial" w:hAnsi="Times New Roman" w:cs="Times New Roman"/>
          <w:sz w:val="28"/>
          <w:szCs w:val="28"/>
        </w:rPr>
      </w:pPr>
    </w:p>
    <w:p w:rsidR="00E22F58" w:rsidRPr="00624766" w:rsidRDefault="00E22F58" w:rsidP="00E22F58">
      <w:pPr>
        <w:spacing w:before="120" w:after="120" w:line="256" w:lineRule="auto"/>
        <w:ind w:left="567"/>
        <w:rPr>
          <w:rFonts w:ascii="Times New Roman" w:eastAsia="Arial" w:hAnsi="Times New Roman" w:cs="Times New Roman"/>
          <w:sz w:val="28"/>
          <w:szCs w:val="28"/>
          <w:u w:val="single"/>
        </w:rPr>
      </w:pPr>
    </w:p>
    <w:p w:rsidR="00E22F58" w:rsidRPr="00624766" w:rsidRDefault="00E22F58" w:rsidP="00E22F58">
      <w:pPr>
        <w:spacing w:after="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</w:p>
    <w:p w:rsidR="00E22F58" w:rsidRPr="00624766" w:rsidRDefault="00E22F58" w:rsidP="00E22F58">
      <w:pPr>
        <w:spacing w:after="12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</w:p>
    <w:p w:rsidR="00E22F58" w:rsidRPr="00624766" w:rsidRDefault="00E22F58" w:rsidP="00E22F58">
      <w:pPr>
        <w:rPr>
          <w:rFonts w:ascii="Times New Roman" w:eastAsia="Arial" w:hAnsi="Times New Roman" w:cs="Times New Roman"/>
          <w:sz w:val="28"/>
          <w:szCs w:val="28"/>
        </w:rPr>
      </w:pPr>
    </w:p>
    <w:p w:rsidR="00E22F58" w:rsidRPr="00624766" w:rsidRDefault="00E22F58" w:rsidP="00E22F58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22F58" w:rsidRPr="00327FC2" w:rsidRDefault="00E22F58" w:rsidP="00E22F58">
      <w:pPr>
        <w:rPr>
          <w:rFonts w:ascii="Times New Roman" w:hAnsi="Times New Roman" w:cs="Times New Roman"/>
          <w:sz w:val="28"/>
          <w:szCs w:val="28"/>
        </w:rPr>
      </w:pPr>
    </w:p>
    <w:p w:rsidR="00E22F58" w:rsidRPr="00E22F58" w:rsidRDefault="00E22F58" w:rsidP="00E22F58">
      <w:pPr>
        <w:rPr>
          <w:rFonts w:ascii="Times New Roman" w:hAnsi="Times New Roman" w:cs="Times New Roman"/>
        </w:rPr>
      </w:pPr>
    </w:p>
    <w:p w:rsidR="00E22F58" w:rsidRPr="00E22F58" w:rsidRDefault="00E22F58"/>
    <w:sectPr w:rsidR="00E22F58" w:rsidRPr="00E22F58" w:rsidSect="00984BEA">
      <w:footerReference w:type="default" r:id="rId99"/>
      <w:pgSz w:w="16840" w:h="11907" w:orient="landscape" w:code="9"/>
      <w:pgMar w:top="709" w:right="567" w:bottom="567" w:left="1134" w:header="720" w:footer="3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0300" w:rsidRDefault="00AE0300">
      <w:pPr>
        <w:spacing w:after="0" w:line="240" w:lineRule="auto"/>
      </w:pPr>
      <w:r>
        <w:separator/>
      </w:r>
    </w:p>
  </w:endnote>
  <w:endnote w:type="continuationSeparator" w:id="0">
    <w:p w:rsidR="00AE0300" w:rsidRDefault="00AE03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457" w:rsidRDefault="00AE0300">
    <w:pPr>
      <w:pStyle w:val="Footer"/>
    </w:pPr>
  </w:p>
  <w:p w:rsidR="00AE6457" w:rsidRDefault="00AE0300">
    <w:pPr>
      <w:pStyle w:val="Footer"/>
    </w:pPr>
  </w:p>
  <w:p w:rsidR="00B27873" w:rsidRDefault="00AE03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0300" w:rsidRDefault="00AE0300">
      <w:pPr>
        <w:spacing w:after="0" w:line="240" w:lineRule="auto"/>
      </w:pPr>
      <w:r>
        <w:separator/>
      </w:r>
    </w:p>
  </w:footnote>
  <w:footnote w:type="continuationSeparator" w:id="0">
    <w:p w:rsidR="00AE0300" w:rsidRDefault="00AE03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BA7179"/>
    <w:multiLevelType w:val="hybridMultilevel"/>
    <w:tmpl w:val="1D186864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740AAE"/>
    <w:multiLevelType w:val="hybridMultilevel"/>
    <w:tmpl w:val="0748A150"/>
    <w:lvl w:ilvl="0" w:tplc="A5D0CF86">
      <w:start w:val="1"/>
      <w:numFmt w:val="upperLetter"/>
      <w:lvlText w:val="%1."/>
      <w:lvlJc w:val="left"/>
      <w:pPr>
        <w:ind w:left="1080" w:hanging="360"/>
      </w:pPr>
      <w:rPr>
        <w:color w:val="00000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4BEA"/>
    <w:rsid w:val="00344505"/>
    <w:rsid w:val="003B05EC"/>
    <w:rsid w:val="00440C62"/>
    <w:rsid w:val="00491CFF"/>
    <w:rsid w:val="0067678A"/>
    <w:rsid w:val="0089561F"/>
    <w:rsid w:val="008A6510"/>
    <w:rsid w:val="008D0051"/>
    <w:rsid w:val="00944F4D"/>
    <w:rsid w:val="009507B6"/>
    <w:rsid w:val="00952508"/>
    <w:rsid w:val="00984BEA"/>
    <w:rsid w:val="00AE0300"/>
    <w:rsid w:val="00B07635"/>
    <w:rsid w:val="00C00BFA"/>
    <w:rsid w:val="00C17760"/>
    <w:rsid w:val="00C94B24"/>
    <w:rsid w:val="00E22F58"/>
    <w:rsid w:val="00E62493"/>
    <w:rsid w:val="00F21D79"/>
    <w:rsid w:val="00F94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unhideWhenUsed/>
    <w:rsid w:val="00984BEA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84BEA"/>
  </w:style>
  <w:style w:type="table" w:styleId="TableGrid">
    <w:name w:val="Table Grid"/>
    <w:basedOn w:val="TableNormal"/>
    <w:uiPriority w:val="59"/>
    <w:rsid w:val="00C00B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2F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F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unhideWhenUsed/>
    <w:rsid w:val="00984BEA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84BEA"/>
  </w:style>
  <w:style w:type="table" w:styleId="TableGrid">
    <w:name w:val="Table Grid"/>
    <w:basedOn w:val="TableNormal"/>
    <w:uiPriority w:val="59"/>
    <w:rsid w:val="00C00B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2F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F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1</Pages>
  <Words>1710</Words>
  <Characters>9751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nh</dc:creator>
  <cp:lastModifiedBy>Windows 10</cp:lastModifiedBy>
  <cp:revision>12</cp:revision>
  <dcterms:created xsi:type="dcterms:W3CDTF">2022-10-18T12:32:00Z</dcterms:created>
  <dcterms:modified xsi:type="dcterms:W3CDTF">2022-10-31T01:23:00Z</dcterms:modified>
</cp:coreProperties>
</file>